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0749" w:rsidRDefault="00E00749" w:rsidP="00E00749">
      <w:pPr>
        <w:pStyle w:val="Title"/>
      </w:pPr>
      <w:bookmarkStart w:id="0" w:name="_GoBack"/>
      <w:bookmarkEnd w:id="0"/>
      <w:r>
        <w:t>Physics 20</w:t>
      </w:r>
      <w:r>
        <w:tab/>
      </w:r>
      <w:r>
        <w:rPr>
          <w:u w:val="single"/>
        </w:rPr>
        <w:t>Lesson 2</w:t>
      </w:r>
      <w:r w:rsidR="009503E6">
        <w:rPr>
          <w:u w:val="single"/>
        </w:rPr>
        <w:t>9</w:t>
      </w:r>
      <w:r>
        <w:t xml:space="preserve">  Waves in One Dimension</w:t>
      </w:r>
    </w:p>
    <w:p w:rsidR="006870D8" w:rsidRDefault="00821867" w:rsidP="006870D8">
      <w:r>
        <w:t xml:space="preserve">Due to its nature, wave energy is incredibly difficult to describe in words because waves involve dynamic motion through space. In an effort to clarify the concepts and ideas associated with waves you will find several </w:t>
      </w:r>
      <w:r w:rsidRPr="00821867">
        <w:rPr>
          <w:b/>
        </w:rPr>
        <w:t>video clips</w:t>
      </w:r>
      <w:r>
        <w:t xml:space="preserve"> that are found in the content area of the D2L site.  The clips are short and they help you to visualise what is being talked about in the lesson.  You may also wish to r</w:t>
      </w:r>
      <w:r w:rsidR="006870D8">
        <w:t>efer to pages 392 to 415 in Pearson for a discussion of the properties of waves.</w:t>
      </w:r>
    </w:p>
    <w:p w:rsidR="006870D8" w:rsidRDefault="006870D8" w:rsidP="006870D8"/>
    <w:p w:rsidR="00E00749" w:rsidRDefault="00E00749" w:rsidP="00E00749">
      <w:pPr>
        <w:pStyle w:val="Heading1"/>
      </w:pPr>
      <w:r>
        <w:t>Mechanical waves</w:t>
      </w:r>
    </w:p>
    <w:p w:rsidR="00E00749" w:rsidRDefault="00E00749" w:rsidP="00E00749">
      <w:r>
        <w:t xml:space="preserve">There are two basic ways to transmit or move </w:t>
      </w:r>
      <w:r>
        <w:rPr>
          <w:u w:val="single"/>
        </w:rPr>
        <w:t>energy</w:t>
      </w:r>
      <w:r>
        <w:t xml:space="preserve"> from one place to another.  First, one can move an object from one location to another via kinetic energy.  Second, one can move energy in the form of waves.  </w:t>
      </w:r>
      <w:r>
        <w:rPr>
          <w:b/>
        </w:rPr>
        <w:t>Waves are energy carriers, moving energy through distances as a result of vibratory motions</w:t>
      </w:r>
      <w:r>
        <w:t>.  Examples of waves are seen or heard around us every</w:t>
      </w:r>
      <w:r w:rsidR="009503E6">
        <w:t xml:space="preserve"> </w:t>
      </w:r>
      <w:r>
        <w:t xml:space="preserve">day; ripples on water, sound, sunlight, etc.  There are two general </w:t>
      </w:r>
      <w:r>
        <w:rPr>
          <w:u w:val="single"/>
        </w:rPr>
        <w:t>classes</w:t>
      </w:r>
      <w:r>
        <w:t xml:space="preserve"> of waves: electromagnetic waves and mechanical waves.</w:t>
      </w:r>
    </w:p>
    <w:p w:rsidR="00E00749" w:rsidRDefault="00E00749" w:rsidP="00E00749"/>
    <w:p w:rsidR="00E00749" w:rsidRDefault="00E00749" w:rsidP="00E00749">
      <w:r w:rsidRPr="00C47CC0">
        <w:rPr>
          <w:b/>
        </w:rPr>
        <w:t>Electromagnetic</w:t>
      </w:r>
      <w:r>
        <w:rPr>
          <w:i/>
        </w:rPr>
        <w:t xml:space="preserve"> </w:t>
      </w:r>
      <w:r w:rsidR="00C47CC0" w:rsidRPr="00C47CC0">
        <w:rPr>
          <w:b/>
        </w:rPr>
        <w:t xml:space="preserve">waves </w:t>
      </w:r>
      <w:r w:rsidR="00C47CC0" w:rsidRPr="00C47CC0">
        <w:t xml:space="preserve">(also known as </w:t>
      </w:r>
      <w:r w:rsidR="00C47CC0" w:rsidRPr="00C47CC0">
        <w:rPr>
          <w:b/>
        </w:rPr>
        <w:t>light</w:t>
      </w:r>
      <w:r w:rsidR="00C47CC0" w:rsidRPr="00C47CC0">
        <w:t>)</w:t>
      </w:r>
      <w:r w:rsidR="00C47CC0">
        <w:t xml:space="preserve"> </w:t>
      </w:r>
      <w:r w:rsidRPr="00C47CC0">
        <w:t>are</w:t>
      </w:r>
      <w:r>
        <w:t xml:space="preserve"> capable of moving through objects or through the vacuum of space.  We will study electromagnetic waves and light in Physics 30.</w:t>
      </w:r>
    </w:p>
    <w:p w:rsidR="00E00749" w:rsidRDefault="00E00749" w:rsidP="00E00749"/>
    <w:p w:rsidR="00E00749" w:rsidRDefault="00E00749" w:rsidP="00E00749">
      <w:r w:rsidRPr="00C47CC0">
        <w:rPr>
          <w:b/>
        </w:rPr>
        <w:t>Mechanical waves</w:t>
      </w:r>
      <w:r>
        <w:t xml:space="preserve">, on the other hand, require a </w:t>
      </w:r>
      <w:r w:rsidRPr="00C47CC0">
        <w:rPr>
          <w:b/>
        </w:rPr>
        <w:t>medium</w:t>
      </w:r>
      <w:r>
        <w:t xml:space="preserve"> of some kind (i.e. - air, water, a string, a spring, metals, rocks, etc.) through which they can travel.  Mechanical waves cannot travel through a vacuum since there is no substance available to support and maintain the wave energy.  There are two types or classes of mechanical waves: </w:t>
      </w:r>
      <w:r w:rsidRPr="00C47CC0">
        <w:rPr>
          <w:b/>
        </w:rPr>
        <w:t>transverse</w:t>
      </w:r>
      <w:r>
        <w:t xml:space="preserve"> waves and </w:t>
      </w:r>
      <w:r w:rsidRPr="00C47CC0">
        <w:rPr>
          <w:b/>
        </w:rPr>
        <w:t>longitudinal</w:t>
      </w:r>
      <w:r>
        <w:t xml:space="preserve"> waves.</w:t>
      </w:r>
    </w:p>
    <w:p w:rsidR="00E00749" w:rsidRDefault="00E00749" w:rsidP="00E00749"/>
    <w:p w:rsidR="00E00749" w:rsidRDefault="00821867" w:rsidP="00E00749">
      <w:pPr>
        <w:pStyle w:val="Heading1"/>
      </w:pPr>
      <w:r>
        <w:rPr>
          <w:noProof/>
        </w:rPr>
        <w:drawing>
          <wp:anchor distT="0" distB="0" distL="114300" distR="114300" simplePos="0" relativeHeight="251640320" behindDoc="0" locked="0" layoutInCell="0" allowOverlap="1" wp14:anchorId="7559D852" wp14:editId="12CCC657">
            <wp:simplePos x="0" y="0"/>
            <wp:positionH relativeFrom="column">
              <wp:posOffset>1842135</wp:posOffset>
            </wp:positionH>
            <wp:positionV relativeFrom="paragraph">
              <wp:posOffset>383540</wp:posOffset>
            </wp:positionV>
            <wp:extent cx="4463415" cy="1691005"/>
            <wp:effectExtent l="0" t="0" r="0" b="4445"/>
            <wp:wrapSquare wrapText="bothSides"/>
            <wp:docPr id="195" name="Picture 39" descr="L24 P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24 P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63415" cy="1691005"/>
                    </a:xfrm>
                    <a:prstGeom prst="rect">
                      <a:avLst/>
                    </a:prstGeom>
                    <a:noFill/>
                    <a:ln>
                      <a:noFill/>
                    </a:ln>
                  </pic:spPr>
                </pic:pic>
              </a:graphicData>
            </a:graphic>
            <wp14:sizeRelH relativeFrom="page">
              <wp14:pctWidth>0</wp14:pctWidth>
            </wp14:sizeRelH>
            <wp14:sizeRelV relativeFrom="page">
              <wp14:pctHeight>0</wp14:pctHeight>
            </wp14:sizeRelV>
          </wp:anchor>
        </w:drawing>
      </w:r>
      <w:r w:rsidR="00E00749">
        <w:t>Transverse Waves</w:t>
      </w:r>
    </w:p>
    <w:p w:rsidR="00E00749" w:rsidRDefault="00FB62B3" w:rsidP="001558D9">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7" type="#_x0000_t75" style="position:absolute;margin-left:176.65pt;margin-top:116.55pt;width:273.6pt;height:171.6pt;z-index:251644416;visibility:visible;mso-wrap-edited:f">
            <v:imagedata r:id="rId10" o:title=""/>
            <w10:wrap type="square"/>
          </v:shape>
          <o:OLEObject Type="Embed" ProgID="Word.Picture.8" ShapeID="_x0000_s1067" DrawAspect="Content" ObjectID="_1523892934" r:id="rId11"/>
        </w:pict>
      </w:r>
      <w:r w:rsidR="00E00749">
        <w:t>For a transverse wave the particles in the medium vibrate perpendicular to the direction of motion of the wave energy.  A transverse wave has crests (positive amplitude) and troughs (negative amplitude) as shown in the diagram below.  Grab a snaky and experience producing transverse wave pulses.</w:t>
      </w:r>
    </w:p>
    <w:p w:rsidR="001558D9" w:rsidRDefault="001558D9"/>
    <w:p w:rsidR="001558D9" w:rsidRDefault="001558D9">
      <w:r>
        <w:t xml:space="preserve">Check out the video clip called </w:t>
      </w:r>
      <w:r w:rsidRPr="001558D9">
        <w:rPr>
          <w:color w:val="FF0000"/>
        </w:rPr>
        <w:t>P20 L2</w:t>
      </w:r>
      <w:r w:rsidR="00855559">
        <w:rPr>
          <w:color w:val="FF0000"/>
        </w:rPr>
        <w:t>9</w:t>
      </w:r>
      <w:r w:rsidRPr="001558D9">
        <w:rPr>
          <w:color w:val="FF0000"/>
        </w:rPr>
        <w:t xml:space="preserve"> Creating a Transverse Wave </w:t>
      </w:r>
      <w:r>
        <w:t>on D2L.</w:t>
      </w:r>
      <w:r>
        <w:br w:type="page"/>
      </w:r>
    </w:p>
    <w:p w:rsidR="001558D9" w:rsidRDefault="001558D9" w:rsidP="001558D9"/>
    <w:p w:rsidR="00E00749" w:rsidRDefault="00E00749" w:rsidP="00E00749">
      <w:pPr>
        <w:pStyle w:val="Heading1"/>
      </w:pPr>
      <w:r>
        <w:t>Longitudinal Waves</w:t>
      </w:r>
    </w:p>
    <w:p w:rsidR="00E00749" w:rsidRDefault="001558D9" w:rsidP="00E00749">
      <w:r>
        <w:rPr>
          <w:noProof/>
        </w:rPr>
        <w:drawing>
          <wp:anchor distT="0" distB="0" distL="114300" distR="114300" simplePos="0" relativeHeight="251643392" behindDoc="0" locked="0" layoutInCell="0" allowOverlap="1" wp14:anchorId="0A5EF63A" wp14:editId="7818C7DD">
            <wp:simplePos x="0" y="0"/>
            <wp:positionH relativeFrom="column">
              <wp:posOffset>2645410</wp:posOffset>
            </wp:positionH>
            <wp:positionV relativeFrom="paragraph">
              <wp:posOffset>3066415</wp:posOffset>
            </wp:positionV>
            <wp:extent cx="3511550" cy="2444750"/>
            <wp:effectExtent l="0" t="0" r="0" b="0"/>
            <wp:wrapSquare wrapText="bothSides"/>
            <wp:docPr id="194" name="Picture 42" descr="L24 P05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24 P05 C"/>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11550" cy="24447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1344" behindDoc="0" locked="0" layoutInCell="0" allowOverlap="1" wp14:anchorId="5876B972" wp14:editId="5DB52BD2">
            <wp:simplePos x="0" y="0"/>
            <wp:positionH relativeFrom="column">
              <wp:posOffset>2139950</wp:posOffset>
            </wp:positionH>
            <wp:positionV relativeFrom="paragraph">
              <wp:posOffset>67310</wp:posOffset>
            </wp:positionV>
            <wp:extent cx="4090670" cy="2846705"/>
            <wp:effectExtent l="0" t="0" r="5080" b="0"/>
            <wp:wrapSquare wrapText="bothSides"/>
            <wp:docPr id="193" name="Picture 40" descr="L24 P04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L24 P04 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0670" cy="2846705"/>
                    </a:xfrm>
                    <a:prstGeom prst="rect">
                      <a:avLst/>
                    </a:prstGeom>
                    <a:noFill/>
                    <a:ln>
                      <a:noFill/>
                    </a:ln>
                  </pic:spPr>
                </pic:pic>
              </a:graphicData>
            </a:graphic>
            <wp14:sizeRelH relativeFrom="page">
              <wp14:pctWidth>0</wp14:pctWidth>
            </wp14:sizeRelH>
            <wp14:sizeRelV relativeFrom="page">
              <wp14:pctHeight>0</wp14:pctHeight>
            </wp14:sizeRelV>
          </wp:anchor>
        </w:drawing>
      </w:r>
      <w:r w:rsidR="00E00749">
        <w:t xml:space="preserve">For </w:t>
      </w:r>
      <w:r w:rsidR="00E00749" w:rsidRPr="001558D9">
        <w:rPr>
          <w:b/>
        </w:rPr>
        <w:t>longitudinal</w:t>
      </w:r>
      <w:r w:rsidR="00E00749">
        <w:t xml:space="preserve"> waves (also called </w:t>
      </w:r>
      <w:r w:rsidR="00E00749" w:rsidRPr="001558D9">
        <w:rPr>
          <w:b/>
        </w:rPr>
        <w:t>compression</w:t>
      </w:r>
      <w:r w:rsidR="00E00749">
        <w:t xml:space="preserve"> waves and </w:t>
      </w:r>
      <w:r w:rsidR="00E00749" w:rsidRPr="001558D9">
        <w:rPr>
          <w:b/>
        </w:rPr>
        <w:t>pressure</w:t>
      </w:r>
      <w:r w:rsidR="00E00749">
        <w:t xml:space="preserve"> waves) the particles in the medium vibrate parallel to the direction of motion of the wave energy.  The wave travels by causing instantaneous compressions and </w:t>
      </w:r>
      <w:r w:rsidR="00C47CC0">
        <w:t>rarefactions</w:t>
      </w:r>
      <w:r w:rsidR="00E00749">
        <w:t xml:space="preserve"> in the medium.  A </w:t>
      </w:r>
      <w:r w:rsidR="00E00749" w:rsidRPr="00C47CC0">
        <w:rPr>
          <w:b/>
        </w:rPr>
        <w:t>compression</w:t>
      </w:r>
      <w:r w:rsidR="00E00749">
        <w:t xml:space="preserve"> is a region where the particles are instantaneously more highly concentrated and a </w:t>
      </w:r>
      <w:r w:rsidR="00E00749" w:rsidRPr="00C47CC0">
        <w:rPr>
          <w:b/>
        </w:rPr>
        <w:t>rarefaction</w:t>
      </w:r>
      <w:r w:rsidR="00E00749">
        <w:t xml:space="preserve"> is a region where the particles are instantaneously further apart.  Of course, once the wave passes through a given region, there is no trace of the wave left behind.  Grab a snaky and experience producing longitudinal wave pulses.</w:t>
      </w:r>
    </w:p>
    <w:p w:rsidR="00E00749" w:rsidRDefault="00E00749" w:rsidP="001558D9"/>
    <w:p w:rsidR="001558D9" w:rsidRDefault="001558D9" w:rsidP="001558D9">
      <w:r w:rsidRPr="001558D9">
        <w:t>Check out the video clip</w:t>
      </w:r>
      <w:r>
        <w:t>s</w:t>
      </w:r>
      <w:r w:rsidRPr="001558D9">
        <w:t xml:space="preserve"> called </w:t>
      </w:r>
      <w:r w:rsidRPr="001558D9">
        <w:rPr>
          <w:color w:val="FF0000"/>
        </w:rPr>
        <w:t>P20 L2</w:t>
      </w:r>
      <w:r w:rsidR="00855559">
        <w:rPr>
          <w:color w:val="FF0000"/>
        </w:rPr>
        <w:t>9</w:t>
      </w:r>
      <w:r w:rsidRPr="001558D9">
        <w:rPr>
          <w:color w:val="FF0000"/>
        </w:rPr>
        <w:t xml:space="preserve"> Creating a Longitudinal Wave</w:t>
      </w:r>
      <w:r>
        <w:t xml:space="preserve"> and </w:t>
      </w:r>
      <w:r w:rsidRPr="001558D9">
        <w:rPr>
          <w:color w:val="FF0000"/>
        </w:rPr>
        <w:t>P20 L2</w:t>
      </w:r>
      <w:r w:rsidR="00855559">
        <w:rPr>
          <w:color w:val="FF0000"/>
        </w:rPr>
        <w:t>9</w:t>
      </w:r>
      <w:r w:rsidRPr="001558D9">
        <w:rPr>
          <w:color w:val="FF0000"/>
        </w:rPr>
        <w:t xml:space="preserve"> Transverse and Longitudinal Waves </w:t>
      </w:r>
      <w:r w:rsidRPr="001558D9">
        <w:t>on D2L.</w:t>
      </w:r>
    </w:p>
    <w:p w:rsidR="00E00749" w:rsidRDefault="00E00749" w:rsidP="00E00749">
      <w:pPr>
        <w:pStyle w:val="Heading2"/>
      </w:pPr>
    </w:p>
    <w:p w:rsidR="00E00749" w:rsidRDefault="00E00749" w:rsidP="00E00749">
      <w:pPr>
        <w:pStyle w:val="Heading1"/>
      </w:pPr>
      <w:r>
        <w:br w:type="page"/>
      </w:r>
      <w:r>
        <w:lastRenderedPageBreak/>
        <w:t>Wave pulses and waves</w:t>
      </w:r>
    </w:p>
    <w:p w:rsidR="00E00749" w:rsidRDefault="00E00749" w:rsidP="00E00749">
      <w:r>
        <w:t xml:space="preserve">A </w:t>
      </w:r>
      <w:r w:rsidRPr="00C47CC0">
        <w:rPr>
          <w:b/>
        </w:rPr>
        <w:t>wave pulse</w:t>
      </w:r>
      <w:r>
        <w:t xml:space="preserve"> is a disturbance that has a beginning and an end.  You made a wave pulse when you moved your hand back and forth once in the snaky activity.  The word </w:t>
      </w:r>
      <w:r w:rsidRPr="00C47CC0">
        <w:rPr>
          <w:b/>
        </w:rPr>
        <w:t>wave</w:t>
      </w:r>
      <w:r>
        <w:t xml:space="preserve"> or </w:t>
      </w:r>
      <w:r w:rsidRPr="00C47CC0">
        <w:rPr>
          <w:b/>
        </w:rPr>
        <w:t>wave train</w:t>
      </w:r>
      <w:r>
        <w:t xml:space="preserve"> is usually reserved for a continuous series of pulses.  You made a wave by moving your hand back and forth repeatedly.  The </w:t>
      </w:r>
      <w:r w:rsidRPr="00C47CC0">
        <w:rPr>
          <w:b/>
        </w:rPr>
        <w:t>amplitude</w:t>
      </w:r>
      <w:r>
        <w:t xml:space="preserve"> of a wave pulse or a wave is the maximum displacement of the medium from the equilibrium position.  The following diagrams illustrate the difference between a wave and a wave pulse, and the amplitude (A) is shown on each.</w:t>
      </w:r>
    </w:p>
    <w:p w:rsidR="00E00749" w:rsidRDefault="001674D7" w:rsidP="00E00749">
      <w:pPr>
        <w:tabs>
          <w:tab w:val="left" w:pos="540"/>
        </w:tabs>
      </w:pPr>
      <w:r>
        <w:rPr>
          <w:noProof/>
        </w:rPr>
        <w:drawing>
          <wp:anchor distT="0" distB="0" distL="114300" distR="114300" simplePos="0" relativeHeight="251661824" behindDoc="0" locked="0" layoutInCell="1" allowOverlap="1">
            <wp:simplePos x="0" y="0"/>
            <wp:positionH relativeFrom="column">
              <wp:posOffset>965835</wp:posOffset>
            </wp:positionH>
            <wp:positionV relativeFrom="paragraph">
              <wp:posOffset>2402840</wp:posOffset>
            </wp:positionV>
            <wp:extent cx="4218305" cy="2773680"/>
            <wp:effectExtent l="0" t="0" r="0" b="7620"/>
            <wp:wrapTopAndBottom/>
            <wp:docPr id="192" name="Picture 132" descr="L24 P07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L24 P07 B"/>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18305" cy="27736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800" behindDoc="0" locked="0" layoutInCell="1" allowOverlap="1">
            <wp:simplePos x="0" y="0"/>
            <wp:positionH relativeFrom="column">
              <wp:posOffset>965835</wp:posOffset>
            </wp:positionH>
            <wp:positionV relativeFrom="paragraph">
              <wp:posOffset>116840</wp:posOffset>
            </wp:positionV>
            <wp:extent cx="3401695" cy="1920240"/>
            <wp:effectExtent l="0" t="0" r="8255" b="3810"/>
            <wp:wrapTopAndBottom/>
            <wp:docPr id="191" name="Picture 131" descr="L24 P07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24 P07 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01695" cy="1920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00749" w:rsidRDefault="00E00749" w:rsidP="00E00749">
      <w:pPr>
        <w:tabs>
          <w:tab w:val="left" w:pos="540"/>
        </w:tabs>
      </w:pPr>
    </w:p>
    <w:p w:rsidR="00E00749" w:rsidRDefault="00E00749" w:rsidP="00E00749">
      <w:pPr>
        <w:tabs>
          <w:tab w:val="left" w:pos="540"/>
        </w:tabs>
      </w:pPr>
    </w:p>
    <w:p w:rsidR="00E00749" w:rsidRDefault="00E00749" w:rsidP="00E00749">
      <w:pPr>
        <w:tabs>
          <w:tab w:val="left" w:pos="540"/>
        </w:tabs>
      </w:pPr>
    </w:p>
    <w:p w:rsidR="00E00749" w:rsidRDefault="00E00749" w:rsidP="00E00749">
      <w:pPr>
        <w:pStyle w:val="Heading1"/>
      </w:pPr>
      <w:r>
        <w:br w:type="page"/>
      </w:r>
      <w:r>
        <w:lastRenderedPageBreak/>
        <w:t>Wavelength, period and frequency</w:t>
      </w:r>
    </w:p>
    <w:p w:rsidR="00E00749" w:rsidRDefault="001674D7" w:rsidP="00E00749">
      <w:r>
        <w:rPr>
          <w:noProof/>
        </w:rPr>
        <mc:AlternateContent>
          <mc:Choice Requires="wps">
            <w:drawing>
              <wp:anchor distT="0" distB="0" distL="114300" distR="114300" simplePos="0" relativeHeight="251650560" behindDoc="0" locked="0" layoutInCell="0" allowOverlap="1">
                <wp:simplePos x="0" y="0"/>
                <wp:positionH relativeFrom="column">
                  <wp:posOffset>3931920</wp:posOffset>
                </wp:positionH>
                <wp:positionV relativeFrom="paragraph">
                  <wp:posOffset>975360</wp:posOffset>
                </wp:positionV>
                <wp:extent cx="1005840" cy="1920240"/>
                <wp:effectExtent l="0" t="0" r="0" b="0"/>
                <wp:wrapNone/>
                <wp:docPr id="190"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5840" cy="1920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76.8pt" to="388.8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" o:allowincell="f"/>
            </w:pict>
          </mc:Fallback>
        </mc:AlternateContent>
      </w:r>
      <w:r>
        <w:rPr>
          <w:noProof/>
        </w:rPr>
        <mc:AlternateContent>
          <mc:Choice Requires="wps">
            <w:drawing>
              <wp:anchor distT="0" distB="0" distL="114300" distR="114300" simplePos="0" relativeHeight="251648512" behindDoc="0" locked="0" layoutInCell="0" allowOverlap="1">
                <wp:simplePos x="0" y="0"/>
                <wp:positionH relativeFrom="column">
                  <wp:posOffset>4866005</wp:posOffset>
                </wp:positionH>
                <wp:positionV relativeFrom="paragraph">
                  <wp:posOffset>749935</wp:posOffset>
                </wp:positionV>
                <wp:extent cx="914400" cy="609600"/>
                <wp:effectExtent l="0" t="0" r="0" b="0"/>
                <wp:wrapNone/>
                <wp:docPr id="189"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609600"/>
                        </a:xfrm>
                        <a:prstGeom prst="callout1">
                          <a:avLst>
                            <a:gd name="adj1" fmla="val 18750"/>
                            <a:gd name="adj2" fmla="val -8333"/>
                            <a:gd name="adj3" fmla="val 54481"/>
                            <a:gd name="adj4" fmla="val -109514"/>
                          </a:avLst>
                        </a:prstGeom>
                        <a:solidFill>
                          <a:srgbClr val="FFFFFF"/>
                        </a:solidFill>
                        <a:ln w="9525">
                          <a:solidFill>
                            <a:srgbClr val="000000"/>
                          </a:solidFill>
                          <a:miter lim="800000"/>
                          <a:headEnd/>
                          <a:tailEnd/>
                        </a:ln>
                      </wps:spPr>
                      <wps:txbx>
                        <w:txbxContent>
                          <w:p w:rsidR="00E00749" w:rsidRDefault="00E00749" w:rsidP="00E00749">
                            <w:r>
                              <w:t>amplitu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AutoShape 47" o:spid="_x0000_s1026" type="#_x0000_t41" style="position:absolute;margin-left:383.15pt;margin-top:59.05pt;width:1in;height:48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" o:allowincell="f" adj="-23655,11768">
                <v:textbox>
                  <w:txbxContent>
                    <w:p w:rsidR="00E00749" w:rsidRDefault="00E00749" w:rsidP="00E00749">
                      <w:r>
                        <w:t>amplitude</w:t>
                      </w:r>
                    </w:p>
                  </w:txbxContent>
                </v:textbox>
                <o:callout v:ext="edit" minusy="t"/>
              </v:shape>
            </w:pict>
          </mc:Fallback>
        </mc:AlternateContent>
      </w:r>
      <w:r>
        <w:rPr>
          <w:noProof/>
        </w:rPr>
        <mc:AlternateContent>
          <mc:Choice Requires="wps">
            <w:drawing>
              <wp:anchor distT="0" distB="0" distL="114300" distR="114300" simplePos="0" relativeHeight="251647488" behindDoc="0" locked="0" layoutInCell="0" allowOverlap="1">
                <wp:simplePos x="0" y="0"/>
                <wp:positionH relativeFrom="column">
                  <wp:posOffset>3840480</wp:posOffset>
                </wp:positionH>
                <wp:positionV relativeFrom="paragraph">
                  <wp:posOffset>792480</wp:posOffset>
                </wp:positionV>
                <wp:extent cx="0" cy="548640"/>
                <wp:effectExtent l="0" t="0" r="0" b="0"/>
                <wp:wrapNone/>
                <wp:docPr id="188"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4pt,62.4pt" to="302.4pt,1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" o:allowincell="f">
                <v:stroke startarrow="open" endarrow="open"/>
              </v:line>
            </w:pict>
          </mc:Fallback>
        </mc:AlternateContent>
      </w:r>
      <w:r w:rsidR="00FB62B3">
        <w:rPr>
          <w:noProof/>
        </w:rPr>
        <w:pict>
          <v:shape id="_x0000_s1068" type="#_x0000_t75" style="position:absolute;margin-left:57.6pt;margin-top:51.85pt;width:302.4pt;height:136.8pt;z-index:251645440;visibility:visible;mso-wrap-edited:f;mso-position-horizontal-relative:text;mso-position-vertical-relative:text" o:allowincell="f">
            <v:imagedata r:id="rId16" o:title=""/>
            <w10:wrap type="topAndBottom"/>
          </v:shape>
          <o:OLEObject Type="Embed" ProgID="Word.Picture.8" ShapeID="_x0000_s1068" DrawAspect="Content" ObjectID="_1523892935" r:id="rId17"/>
        </w:pict>
      </w:r>
      <w:r w:rsidR="00E00749">
        <w:t xml:space="preserve">For </w:t>
      </w:r>
      <w:r w:rsidR="00E00749">
        <w:rPr>
          <w:u w:val="single"/>
        </w:rPr>
        <w:t>any</w:t>
      </w:r>
      <w:r w:rsidR="00E00749">
        <w:t xml:space="preserve"> type or class of wave, the </w:t>
      </w:r>
      <w:r w:rsidR="00E00749" w:rsidRPr="005A5FCC">
        <w:rPr>
          <w:b/>
        </w:rPr>
        <w:t>wavelength</w:t>
      </w:r>
      <w:r w:rsidR="00E00749">
        <w:t xml:space="preserve"> (</w:t>
      </w:r>
      <w:r w:rsidR="00E00749">
        <w:rPr>
          <w:rFonts w:ascii="Symbol" w:hAnsi="Symbol"/>
        </w:rPr>
        <w:t></w:t>
      </w:r>
      <w:r w:rsidR="00E00749">
        <w:rPr>
          <w:rFonts w:ascii="Symbol" w:hAnsi="Symbol"/>
        </w:rPr>
        <w:t></w:t>
      </w:r>
      <w:r w:rsidR="00E00749">
        <w:t>- pronounced “lam-da”) of a wave is equal to the distance (unit is metres) between two points which are in the exact same phase or position on the wave.</w:t>
      </w:r>
    </w:p>
    <w:p w:rsidR="00E00749" w:rsidRDefault="001674D7" w:rsidP="00E00749">
      <w:pPr>
        <w:ind w:firstLine="576"/>
      </w:pPr>
      <w:r>
        <w:rPr>
          <w:noProof/>
        </w:rPr>
        <mc:AlternateContent>
          <mc:Choice Requires="wps">
            <w:drawing>
              <wp:anchor distT="0" distB="0" distL="114300" distR="114300" simplePos="0" relativeHeight="251646464" behindDoc="0" locked="0" layoutInCell="0" allowOverlap="1">
                <wp:simplePos x="0" y="0"/>
                <wp:positionH relativeFrom="column">
                  <wp:posOffset>640080</wp:posOffset>
                </wp:positionH>
                <wp:positionV relativeFrom="paragraph">
                  <wp:posOffset>1051560</wp:posOffset>
                </wp:positionV>
                <wp:extent cx="3749040" cy="274320"/>
                <wp:effectExtent l="0" t="0" r="0" b="0"/>
                <wp:wrapNone/>
                <wp:docPr id="187"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49040" cy="27432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26" style="position:absolute;margin-left:50.4pt;margin-top:82.8pt;width:295.2pt;height:21.6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" o:allowincell="f" stroked="f" strokecolor="blue"/>
            </w:pict>
          </mc:Fallback>
        </mc:AlternateContent>
      </w:r>
      <w:r>
        <w:rPr>
          <w:noProof/>
        </w:rPr>
        <mc:AlternateContent>
          <mc:Choice Requires="wps">
            <w:drawing>
              <wp:anchor distT="0" distB="0" distL="114300" distR="114300" simplePos="0" relativeHeight="251649536" behindDoc="0" locked="0" layoutInCell="0" allowOverlap="1">
                <wp:simplePos x="0" y="0"/>
                <wp:positionH relativeFrom="column">
                  <wp:posOffset>3931920</wp:posOffset>
                </wp:positionH>
                <wp:positionV relativeFrom="paragraph">
                  <wp:posOffset>502920</wp:posOffset>
                </wp:positionV>
                <wp:extent cx="0" cy="182880"/>
                <wp:effectExtent l="0" t="0" r="0" b="0"/>
                <wp:wrapNone/>
                <wp:docPr id="186"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39.6pt" to="309.6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" o:allowincell="f">
                <v:stroke startarrow="open" endarrow="open"/>
              </v:line>
            </w:pict>
          </mc:Fallback>
        </mc:AlternateContent>
      </w:r>
      <w:r>
        <w:rPr>
          <w:noProof/>
        </w:rPr>
        <w:drawing>
          <wp:anchor distT="0" distB="0" distL="114300" distR="114300" simplePos="0" relativeHeight="251642368" behindDoc="0" locked="0" layoutInCell="0" allowOverlap="1">
            <wp:simplePos x="0" y="0"/>
            <wp:positionH relativeFrom="column">
              <wp:posOffset>640080</wp:posOffset>
            </wp:positionH>
            <wp:positionV relativeFrom="paragraph">
              <wp:posOffset>2022475</wp:posOffset>
            </wp:positionV>
            <wp:extent cx="3657600" cy="1115695"/>
            <wp:effectExtent l="0" t="0" r="0" b="8255"/>
            <wp:wrapSquare wrapText="bothSides"/>
            <wp:docPr id="185" name="Picture 41" descr="L24 P05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24 P05 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57600" cy="1115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00749" w:rsidRDefault="00E00749" w:rsidP="00E00749">
      <w:r>
        <w:t xml:space="preserve">Use a ruler to double-check the diagrams.  Do each of the measurements at different locations on the wave give the same result?  The wavelengths of the waves in the diagrams are nearly identical, but the waves have different amplitudes.  </w:t>
      </w:r>
    </w:p>
    <w:p w:rsidR="00E00749" w:rsidRDefault="00E00749" w:rsidP="00E00749"/>
    <w:p w:rsidR="00E00749" w:rsidRDefault="00E00749" w:rsidP="00E00749">
      <w:r>
        <w:t xml:space="preserve">The </w:t>
      </w:r>
      <w:r w:rsidRPr="005A5FCC">
        <w:rPr>
          <w:b/>
        </w:rPr>
        <w:t>period</w:t>
      </w:r>
      <w:r>
        <w:t xml:space="preserve"> (T) is the time it takes for the wave to travel one wavelength of distance, and the </w:t>
      </w:r>
      <w:r w:rsidRPr="005A5FCC">
        <w:rPr>
          <w:b/>
        </w:rPr>
        <w:t>frequency</w:t>
      </w:r>
      <w:r>
        <w:t xml:space="preserve"> (f) is the number of pulses or vibrations or wavelengths which occur in one second.  The unit for period is usually seconds and the unit for frequency is Hertz (Hz).  As we saw in circular motion, the relationship between period and frequency is given by:</w:t>
      </w:r>
    </w:p>
    <w:p w:rsidR="00E00749" w:rsidRDefault="00E00749" w:rsidP="00E00749">
      <w:pPr>
        <w:ind w:firstLine="576"/>
      </w:pPr>
      <w:r>
        <w:tab/>
      </w:r>
      <w:r>
        <w:tab/>
      </w:r>
      <w:r>
        <w:tab/>
      </w:r>
      <w:r>
        <w:tab/>
      </w:r>
      <w:r>
        <w:rPr>
          <w:position w:val="-24"/>
        </w:rPr>
        <w:object w:dxaOrig="800" w:dyaOrig="620">
          <v:shape id="_x0000_i1025" type="#_x0000_t75" style="width:39.35pt;height:30.85pt" o:ole="" fillcolor="window">
            <v:imagedata r:id="rId19" o:title=""/>
          </v:shape>
          <o:OLEObject Type="Embed" ProgID="Equation.3" ShapeID="_x0000_i1025" DrawAspect="Content" ObjectID="_1523892930" r:id="rId20"/>
        </w:object>
      </w:r>
    </w:p>
    <w:p w:rsidR="00E00749" w:rsidRDefault="001674D7" w:rsidP="00E00749">
      <w:r>
        <w:rPr>
          <w:noProof/>
        </w:rPr>
        <w:drawing>
          <wp:anchor distT="0" distB="0" distL="114300" distR="114300" simplePos="0" relativeHeight="251651584" behindDoc="0" locked="0" layoutInCell="0" allowOverlap="1">
            <wp:simplePos x="0" y="0"/>
            <wp:positionH relativeFrom="column">
              <wp:posOffset>4389120</wp:posOffset>
            </wp:positionH>
            <wp:positionV relativeFrom="paragraph">
              <wp:posOffset>-3175</wp:posOffset>
            </wp:positionV>
            <wp:extent cx="1353185" cy="1182370"/>
            <wp:effectExtent l="0" t="0" r="0" b="0"/>
            <wp:wrapSquare wrapText="bothSides"/>
            <wp:docPr id="184" name="Picture 50" descr="L24 P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24 P0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53185" cy="1182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00749" w:rsidRDefault="00E00749" w:rsidP="00E00749">
      <w:r>
        <w:t xml:space="preserve">Notice that wavelength, period and frequency </w:t>
      </w:r>
      <w:r w:rsidRPr="005A5FCC">
        <w:rPr>
          <w:b/>
        </w:rPr>
        <w:t>do not depend</w:t>
      </w:r>
      <w:r>
        <w:t xml:space="preserve"> on the </w:t>
      </w:r>
      <w:r w:rsidRPr="005A5FCC">
        <w:rPr>
          <w:b/>
        </w:rPr>
        <w:t>amplitude</w:t>
      </w:r>
      <w:r>
        <w:t xml:space="preserve"> of the wave.  To demonstrate this, consider the pair of waves to the right.  Both waves have the same wavelength and frequency, but their amplitudes are different.  The top wave has half the amplitude of the bottom wave.  Amplitude is related to the energy of the wave</w:t>
      </w:r>
      <w:r w:rsidR="00D70955">
        <w:t xml:space="preserve"> –</w:t>
      </w:r>
      <w:r>
        <w:t xml:space="preserve"> </w:t>
      </w:r>
      <w:r w:rsidR="005A5FCC">
        <w:t>the greater</w:t>
      </w:r>
      <w:r w:rsidR="00D70955">
        <w:t xml:space="preserve"> the amplitude, the greater the energy.  F</w:t>
      </w:r>
      <w:r>
        <w:t>requency</w:t>
      </w:r>
      <w:r w:rsidR="00D70955">
        <w:t>, on the other hand,</w:t>
      </w:r>
      <w:r>
        <w:t xml:space="preserve"> is related to the vibratory</w:t>
      </w:r>
      <w:r w:rsidR="00D70955">
        <w:t xml:space="preserve"> rate of the source of the wave – the higher the vibratory rate, the higher the frequency.</w:t>
      </w:r>
    </w:p>
    <w:p w:rsidR="00E00749" w:rsidRDefault="00E00749" w:rsidP="00E00749">
      <w:pPr>
        <w:pStyle w:val="Header"/>
        <w:tabs>
          <w:tab w:val="clear" w:pos="4320"/>
          <w:tab w:val="clear" w:pos="8640"/>
        </w:tabs>
      </w:pPr>
    </w:p>
    <w:p w:rsidR="00E00749" w:rsidRDefault="00E00749" w:rsidP="00E00749">
      <w:pPr>
        <w:pStyle w:val="Header"/>
        <w:tabs>
          <w:tab w:val="clear" w:pos="4320"/>
          <w:tab w:val="clear" w:pos="8640"/>
        </w:tabs>
      </w:pPr>
    </w:p>
    <w:p w:rsidR="00E00749" w:rsidRDefault="00E00749" w:rsidP="00E00749">
      <w:pPr>
        <w:pStyle w:val="Heading1"/>
      </w:pPr>
      <w:r>
        <w:br w:type="page"/>
      </w:r>
      <w:r>
        <w:lastRenderedPageBreak/>
        <w:t>Speed and the Universal Wave Equation</w:t>
      </w:r>
    </w:p>
    <w:p w:rsidR="00E00749" w:rsidRDefault="00E00749" w:rsidP="00E00749">
      <w:r>
        <w:t>All waves move through different materials or media (plural for medium) with different certain speed.  The magnitude of the speed will depend on a number of factors.  For instance, sound waves travel through rocks faster than they travel through air since the rock has a greater density than air.  Another factor is rigidity; the more rigid the medium, the faster the speed of a wave in that medium.  For all waves, there is a simple relation between speed, frequency and wavelength.</w:t>
      </w:r>
    </w:p>
    <w:p w:rsidR="00E00749" w:rsidRDefault="00E00749" w:rsidP="00E00749">
      <w:pPr>
        <w:spacing w:line="360" w:lineRule="auto"/>
      </w:pPr>
    </w:p>
    <w:p w:rsidR="00E00749" w:rsidRDefault="00E00749" w:rsidP="00E00749">
      <w:pPr>
        <w:spacing w:line="360" w:lineRule="auto"/>
      </w:pPr>
      <w:r>
        <w:t>From our previous work we know that speed is given by:</w:t>
      </w:r>
    </w:p>
    <w:p w:rsidR="00E00749" w:rsidRDefault="00E00749" w:rsidP="00E00749">
      <w:pPr>
        <w:ind w:firstLine="576"/>
      </w:pPr>
      <w:r>
        <w:tab/>
      </w:r>
      <w:r>
        <w:tab/>
      </w:r>
      <w:r>
        <w:tab/>
      </w:r>
      <w:r>
        <w:tab/>
      </w:r>
      <w:r>
        <w:rPr>
          <w:position w:val="-24"/>
        </w:rPr>
        <w:object w:dxaOrig="859" w:dyaOrig="620">
          <v:shape id="_x0000_i1026" type="#_x0000_t75" style="width:42.95pt;height:30.85pt" o:ole="" fillcolor="window">
            <v:imagedata r:id="rId22" o:title=""/>
          </v:shape>
          <o:OLEObject Type="Embed" ProgID="Equation.3" ShapeID="_x0000_i1026" DrawAspect="Content" ObjectID="_1523892931" r:id="rId23"/>
        </w:object>
      </w:r>
    </w:p>
    <w:p w:rsidR="00E00749" w:rsidRDefault="00E00749" w:rsidP="00E00749">
      <w:pPr>
        <w:pStyle w:val="Header"/>
        <w:tabs>
          <w:tab w:val="clear" w:pos="4320"/>
          <w:tab w:val="clear" w:pos="8640"/>
        </w:tabs>
      </w:pPr>
    </w:p>
    <w:p w:rsidR="00E00749" w:rsidRDefault="00E00749" w:rsidP="00E00749">
      <w:r>
        <w:t>For a wave the distance travelled in one cycle is one wavelength (</w:t>
      </w:r>
      <w:r>
        <w:rPr>
          <w:rFonts w:ascii="Symbol" w:hAnsi="Symbol"/>
        </w:rPr>
        <w:t></w:t>
      </w:r>
      <w:r>
        <w:t xml:space="preserve">d = </w:t>
      </w:r>
      <w:r>
        <w:rPr>
          <w:rFonts w:ascii="Symbol" w:hAnsi="Symbol"/>
        </w:rPr>
        <w:t></w:t>
      </w:r>
      <w:r>
        <w:rPr>
          <w:rFonts w:ascii="Symbol" w:hAnsi="Symbol"/>
        </w:rPr>
        <w:t></w:t>
      </w:r>
      <w:r>
        <w:t xml:space="preserve"> and the time required for one cycle is the period (</w:t>
      </w:r>
      <w:r>
        <w:rPr>
          <w:rFonts w:ascii="Symbol" w:hAnsi="Symbol"/>
        </w:rPr>
        <w:t></w:t>
      </w:r>
      <w:r>
        <w:t>t = T = 1/f).  Thus:</w:t>
      </w:r>
    </w:p>
    <w:p w:rsidR="00E00749" w:rsidRDefault="00E00749" w:rsidP="005A5FCC">
      <w:r>
        <w:tab/>
      </w:r>
      <w:r>
        <w:tab/>
      </w:r>
      <w:r>
        <w:tab/>
      </w:r>
      <w:r>
        <w:tab/>
      </w:r>
      <w:r w:rsidR="006919F8" w:rsidRPr="006919F8">
        <w:rPr>
          <w:position w:val="-116"/>
        </w:rPr>
        <w:object w:dxaOrig="820" w:dyaOrig="2439">
          <v:shape id="_x0000_i1027" type="#_x0000_t75" style="width:41.15pt;height:122.2pt" o:ole="" fillcolor="window">
            <v:imagedata r:id="rId24" o:title=""/>
          </v:shape>
          <o:OLEObject Type="Embed" ProgID="Equation.DSMT4" ShapeID="_x0000_i1027" DrawAspect="Content" ObjectID="_1523892932" r:id="rId25"/>
        </w:object>
      </w:r>
      <w:r>
        <w:tab/>
        <w:t xml:space="preserve">  </w:t>
      </w:r>
    </w:p>
    <w:p w:rsidR="00E00749" w:rsidRDefault="00E00749" w:rsidP="00E00749"/>
    <w:p w:rsidR="00E00749" w:rsidRDefault="00E00749" w:rsidP="00E00749">
      <w:r>
        <w:t xml:space="preserve">This is called the </w:t>
      </w:r>
      <w:r>
        <w:rPr>
          <w:b/>
        </w:rPr>
        <w:t>Universal Wave Equation</w:t>
      </w:r>
      <w:r>
        <w:t xml:space="preserve"> because it applies to </w:t>
      </w:r>
      <w:r>
        <w:rPr>
          <w:b/>
        </w:rPr>
        <w:t>all</w:t>
      </w:r>
      <w:r>
        <w:t xml:space="preserve"> kinds of waves.</w:t>
      </w:r>
    </w:p>
    <w:p w:rsidR="00E00749" w:rsidRDefault="00E00749" w:rsidP="00E00749"/>
    <w:p w:rsidR="00DD37AC" w:rsidRPr="003647C2" w:rsidRDefault="001674D7" w:rsidP="00720169">
      <w:pPr>
        <w:pStyle w:val="Example"/>
      </w:pPr>
      <w:r>
        <w:rPr>
          <w:noProof/>
        </w:rPr>
        <mc:AlternateContent>
          <mc:Choice Requires="wps">
            <w:drawing>
              <wp:anchor distT="0" distB="0" distL="114300" distR="114300" simplePos="0" relativeHeight="251676160" behindDoc="0" locked="0" layoutInCell="1" allowOverlap="1">
                <wp:simplePos x="0" y="0"/>
                <wp:positionH relativeFrom="column">
                  <wp:posOffset>-177165</wp:posOffset>
                </wp:positionH>
                <wp:positionV relativeFrom="paragraph">
                  <wp:posOffset>16510</wp:posOffset>
                </wp:positionV>
                <wp:extent cx="6035040" cy="1130300"/>
                <wp:effectExtent l="0" t="0" r="0" b="0"/>
                <wp:wrapNone/>
                <wp:docPr id="183" name="Rectangle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5040" cy="1130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1" o:spid="_x0000_s1026" style="position:absolute;margin-left:-13.95pt;margin-top:1.3pt;width:475.2pt;height:89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" filled="f"/>
            </w:pict>
          </mc:Fallback>
        </mc:AlternateContent>
      </w:r>
    </w:p>
    <w:p w:rsidR="00E00749" w:rsidRDefault="00E00749" w:rsidP="00E00749">
      <w:r>
        <w:t>A series of waves with a wavelength of 2.5 m have a frequency of 50 Hz.  What is the speed if the wave series?</w:t>
      </w:r>
    </w:p>
    <w:p w:rsidR="00E00749" w:rsidRDefault="00E00749" w:rsidP="00E00749"/>
    <w:p w:rsidR="00E00749" w:rsidRDefault="00E00749" w:rsidP="00E00749">
      <w:pPr>
        <w:ind w:left="576" w:hanging="576"/>
      </w:pPr>
      <w:r>
        <w:tab/>
      </w:r>
      <w:r>
        <w:tab/>
        <w:t xml:space="preserve">v = f </w:t>
      </w:r>
      <w:r>
        <w:rPr>
          <w:rFonts w:ascii="Symbol" w:hAnsi="Symbol"/>
        </w:rPr>
        <w:t></w:t>
      </w:r>
      <w:r>
        <w:t xml:space="preserve"> =   50 Hz </w:t>
      </w:r>
      <w:r>
        <w:rPr>
          <w:sz w:val="18"/>
        </w:rPr>
        <w:t>x</w:t>
      </w:r>
      <w:r>
        <w:t xml:space="preserve"> 2.5 m   =   </w:t>
      </w:r>
      <w:r>
        <w:rPr>
          <w:b/>
        </w:rPr>
        <w:t>125 m/s</w:t>
      </w:r>
    </w:p>
    <w:p w:rsidR="00E00749" w:rsidRDefault="00E00749" w:rsidP="00E00749">
      <w:pPr>
        <w:ind w:left="576" w:hanging="576"/>
      </w:pPr>
    </w:p>
    <w:p w:rsidR="00E00749" w:rsidRDefault="001674D7" w:rsidP="00E00749">
      <w:pPr>
        <w:ind w:left="576" w:hanging="576"/>
      </w:pPr>
      <w:r>
        <w:rPr>
          <w:noProof/>
        </w:rPr>
        <mc:AlternateContent>
          <mc:Choice Requires="wps">
            <w:drawing>
              <wp:anchor distT="0" distB="0" distL="114300" distR="114300" simplePos="0" relativeHeight="251652608" behindDoc="0" locked="0" layoutInCell="0" allowOverlap="1">
                <wp:simplePos x="0" y="0"/>
                <wp:positionH relativeFrom="column">
                  <wp:posOffset>-182880</wp:posOffset>
                </wp:positionH>
                <wp:positionV relativeFrom="paragraph">
                  <wp:posOffset>146050</wp:posOffset>
                </wp:positionV>
                <wp:extent cx="6035040" cy="1296670"/>
                <wp:effectExtent l="0" t="0" r="0" b="0"/>
                <wp:wrapNone/>
                <wp:docPr id="182"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5040" cy="12966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26" style="position:absolute;margin-left:-14.4pt;margin-top:11.5pt;width:475.2pt;height:102.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" o:allowincell="f" filled="f"/>
            </w:pict>
          </mc:Fallback>
        </mc:AlternateContent>
      </w:r>
    </w:p>
    <w:p w:rsidR="00E00749" w:rsidRDefault="00E00749" w:rsidP="00E00749">
      <w:pPr>
        <w:pStyle w:val="Example"/>
      </w:pPr>
    </w:p>
    <w:p w:rsidR="00E00749" w:rsidRDefault="00E00749" w:rsidP="00E00749">
      <w:pPr>
        <w:pStyle w:val="BodyTextIndent"/>
        <w:ind w:left="0"/>
      </w:pPr>
      <w:r>
        <w:t>A wave series with a wavelength of 10 m has a speed of 300 m/s.  What is the frequency of the waves?</w:t>
      </w:r>
    </w:p>
    <w:p w:rsidR="00E00749" w:rsidRDefault="00E00749" w:rsidP="00E00749">
      <w:pPr>
        <w:ind w:firstLine="576"/>
      </w:pPr>
      <w:r w:rsidRPr="00E00749">
        <w:rPr>
          <w:position w:val="-28"/>
        </w:rPr>
        <w:object w:dxaOrig="1719" w:dyaOrig="660">
          <v:shape id="_x0000_i1028" type="#_x0000_t75" style="width:86.5pt;height:33.3pt" o:ole="" fillcolor="window">
            <v:imagedata r:id="rId26" o:title=""/>
          </v:shape>
          <o:OLEObject Type="Embed" ProgID="Equation.DSMT4" ShapeID="_x0000_i1028" DrawAspect="Content" ObjectID="_1523892933" r:id="rId27"/>
        </w:object>
      </w:r>
      <w:r>
        <w:t xml:space="preserve"> </w:t>
      </w:r>
      <w:r>
        <w:rPr>
          <w:b/>
        </w:rPr>
        <w:t>30 Hz</w:t>
      </w:r>
    </w:p>
    <w:p w:rsidR="00E00749" w:rsidRDefault="00E00749" w:rsidP="00E00749">
      <w:pPr>
        <w:rPr>
          <w:sz w:val="28"/>
        </w:rPr>
      </w:pPr>
      <w:r>
        <w:br w:type="page"/>
      </w:r>
    </w:p>
    <w:p w:rsidR="00E00749" w:rsidRDefault="00E00749" w:rsidP="00E00749">
      <w:pPr>
        <w:pStyle w:val="Heading1"/>
      </w:pPr>
      <w:r>
        <w:lastRenderedPageBreak/>
        <w:t>Reflection and transmission of waves</w:t>
      </w:r>
    </w:p>
    <w:p w:rsidR="00E00749" w:rsidRDefault="00E00749" w:rsidP="00E00749">
      <w:r>
        <w:t xml:space="preserve">When a wave or a pulse on a string or rope meets a boundary of some kind, some or all of the wave energy will be </w:t>
      </w:r>
      <w:r>
        <w:rPr>
          <w:b/>
        </w:rPr>
        <w:t>reflected</w:t>
      </w:r>
      <w:r>
        <w:t xml:space="preserve"> by the boundary.  The manner in which the wave is reflected depends on the nature of the boundary.  </w:t>
      </w:r>
    </w:p>
    <w:p w:rsidR="00E00749" w:rsidRDefault="00E00749" w:rsidP="00E00749"/>
    <w:p w:rsidR="00E00749" w:rsidRDefault="00E00749" w:rsidP="00E00749">
      <w:r>
        <w:t xml:space="preserve">If the boundary is a </w:t>
      </w:r>
      <w:r>
        <w:rPr>
          <w:b/>
        </w:rPr>
        <w:t>fixed end</w:t>
      </w:r>
      <w:r>
        <w:t xml:space="preserve">, the reflected pulse will be </w:t>
      </w:r>
      <w:r>
        <w:rPr>
          <w:u w:val="single"/>
        </w:rPr>
        <w:t>inverted</w:t>
      </w:r>
      <w:r>
        <w:t xml:space="preserve"> relative to the incident pulse.</w:t>
      </w:r>
    </w:p>
    <w:p w:rsidR="00E00749" w:rsidRDefault="001674D7" w:rsidP="00E00749">
      <w:r>
        <w:rPr>
          <w:noProof/>
        </w:rPr>
        <mc:AlternateContent>
          <mc:Choice Requires="wpg">
            <w:drawing>
              <wp:anchor distT="0" distB="0" distL="114300" distR="114300" simplePos="0" relativeHeight="251656704" behindDoc="0" locked="0" layoutInCell="1" allowOverlap="1">
                <wp:simplePos x="0" y="0"/>
                <wp:positionH relativeFrom="column">
                  <wp:posOffset>274320</wp:posOffset>
                </wp:positionH>
                <wp:positionV relativeFrom="paragraph">
                  <wp:posOffset>77470</wp:posOffset>
                </wp:positionV>
                <wp:extent cx="5760720" cy="5120640"/>
                <wp:effectExtent l="0" t="0" r="0" b="0"/>
                <wp:wrapNone/>
                <wp:docPr id="157"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720" cy="5120640"/>
                          <a:chOff x="1872" y="3597"/>
                          <a:chExt cx="9072" cy="8064"/>
                        </a:xfrm>
                      </wpg:grpSpPr>
                      <wpg:grpSp>
                        <wpg:cNvPr id="158" name="Group 81"/>
                        <wpg:cNvGrpSpPr>
                          <a:grpSpLocks/>
                        </wpg:cNvGrpSpPr>
                        <wpg:grpSpPr bwMode="auto">
                          <a:xfrm>
                            <a:off x="1872" y="3597"/>
                            <a:ext cx="5472" cy="1872"/>
                            <a:chOff x="1872" y="3168"/>
                            <a:chExt cx="5472" cy="1872"/>
                          </a:xfrm>
                        </wpg:grpSpPr>
                        <wps:wsp>
                          <wps:cNvPr id="159" name="Line 82"/>
                          <wps:cNvCnPr/>
                          <wps:spPr bwMode="auto">
                            <a:xfrm>
                              <a:off x="1872" y="4032"/>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Oval 83"/>
                          <wps:cNvSpPr>
                            <a:spLocks noChangeArrowheads="1"/>
                          </wps:cNvSpPr>
                          <wps:spPr bwMode="auto">
                            <a:xfrm>
                              <a:off x="5760" y="3168"/>
                              <a:ext cx="864" cy="17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Rectangle 84"/>
                          <wps:cNvSpPr>
                            <a:spLocks noChangeArrowheads="1"/>
                          </wps:cNvSpPr>
                          <wps:spPr bwMode="auto">
                            <a:xfrm>
                              <a:off x="5760" y="4032"/>
                              <a:ext cx="864" cy="10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62" name="Line 85"/>
                          <wps:cNvCnPr/>
                          <wps:spPr bwMode="auto">
                            <a:xfrm>
                              <a:off x="7344" y="3456"/>
                              <a:ext cx="0" cy="1152"/>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63" name="Line 86"/>
                          <wps:cNvCnPr/>
                          <wps:spPr bwMode="auto">
                            <a:xfrm>
                              <a:off x="4752" y="3456"/>
                              <a:ext cx="864"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g:grpSp>
                      <wps:wsp>
                        <wps:cNvPr id="164" name="Oval 87"/>
                        <wps:cNvSpPr>
                          <a:spLocks noChangeArrowheads="1"/>
                        </wps:cNvSpPr>
                        <wps:spPr bwMode="auto">
                          <a:xfrm>
                            <a:off x="6624" y="5469"/>
                            <a:ext cx="720" cy="11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Line 88"/>
                        <wps:cNvCnPr/>
                        <wps:spPr bwMode="auto">
                          <a:xfrm>
                            <a:off x="1872" y="6045"/>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Rectangle 89"/>
                        <wps:cNvSpPr>
                          <a:spLocks noChangeArrowheads="1"/>
                        </wps:cNvSpPr>
                        <wps:spPr bwMode="auto">
                          <a:xfrm>
                            <a:off x="6624" y="6045"/>
                            <a:ext cx="720" cy="7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67" name="Line 90"/>
                        <wps:cNvCnPr/>
                        <wps:spPr bwMode="auto">
                          <a:xfrm>
                            <a:off x="5616" y="5613"/>
                            <a:ext cx="864"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168" name="Line 91"/>
                        <wps:cNvCnPr/>
                        <wps:spPr bwMode="auto">
                          <a:xfrm>
                            <a:off x="7344" y="7053"/>
                            <a:ext cx="0" cy="1152"/>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69" name="Line 92"/>
                        <wps:cNvCnPr/>
                        <wps:spPr bwMode="auto">
                          <a:xfrm>
                            <a:off x="1872" y="7629"/>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Oval 93"/>
                        <wps:cNvSpPr>
                          <a:spLocks noChangeArrowheads="1"/>
                        </wps:cNvSpPr>
                        <wps:spPr bwMode="auto">
                          <a:xfrm>
                            <a:off x="6624" y="8637"/>
                            <a:ext cx="720" cy="11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Line 94"/>
                        <wps:cNvCnPr/>
                        <wps:spPr bwMode="auto">
                          <a:xfrm>
                            <a:off x="1872" y="9213"/>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Rectangle 95"/>
                        <wps:cNvSpPr>
                          <a:spLocks noChangeArrowheads="1"/>
                        </wps:cNvSpPr>
                        <wps:spPr bwMode="auto">
                          <a:xfrm>
                            <a:off x="6624" y="8493"/>
                            <a:ext cx="720" cy="7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73" name="Line 96"/>
                        <wps:cNvCnPr/>
                        <wps:spPr bwMode="auto">
                          <a:xfrm flipH="1">
                            <a:off x="5616" y="9501"/>
                            <a:ext cx="864"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174" name="Line 97"/>
                        <wps:cNvCnPr/>
                        <wps:spPr bwMode="auto">
                          <a:xfrm>
                            <a:off x="7344" y="5469"/>
                            <a:ext cx="0" cy="1152"/>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75" name="Line 98"/>
                        <wps:cNvCnPr/>
                        <wps:spPr bwMode="auto">
                          <a:xfrm>
                            <a:off x="7344" y="8637"/>
                            <a:ext cx="0" cy="1152"/>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76" name="Line 99"/>
                        <wps:cNvCnPr/>
                        <wps:spPr bwMode="auto">
                          <a:xfrm>
                            <a:off x="1872" y="10797"/>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Oval 100"/>
                        <wps:cNvSpPr>
                          <a:spLocks noChangeArrowheads="1"/>
                        </wps:cNvSpPr>
                        <wps:spPr bwMode="auto">
                          <a:xfrm>
                            <a:off x="5760" y="9933"/>
                            <a:ext cx="864" cy="17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Rectangle 101"/>
                        <wps:cNvSpPr>
                          <a:spLocks noChangeArrowheads="1"/>
                        </wps:cNvSpPr>
                        <wps:spPr bwMode="auto">
                          <a:xfrm>
                            <a:off x="5760" y="9789"/>
                            <a:ext cx="864" cy="10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79" name="Line 102"/>
                        <wps:cNvCnPr/>
                        <wps:spPr bwMode="auto">
                          <a:xfrm>
                            <a:off x="7344" y="10221"/>
                            <a:ext cx="0" cy="1152"/>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80" name="Line 103"/>
                        <wps:cNvCnPr/>
                        <wps:spPr bwMode="auto">
                          <a:xfrm>
                            <a:off x="4752" y="11373"/>
                            <a:ext cx="864" cy="0"/>
                          </a:xfrm>
                          <a:prstGeom prst="line">
                            <a:avLst/>
                          </a:prstGeom>
                          <a:noFill/>
                          <a:ln w="9525">
                            <a:solidFill>
                              <a:srgbClr val="000000"/>
                            </a:solidFill>
                            <a:prstDash val="dash"/>
                            <a:round/>
                            <a:headEnd type="arrow" w="med" len="med"/>
                            <a:tailEnd/>
                          </a:ln>
                          <a:extLst>
                            <a:ext uri="{909E8E84-426E-40DD-AFC4-6F175D3DCCD1}">
                              <a14:hiddenFill xmlns:a14="http://schemas.microsoft.com/office/drawing/2010/main">
                                <a:noFill/>
                              </a14:hiddenFill>
                            </a:ext>
                          </a:extLst>
                        </wps:spPr>
                        <wps:bodyPr/>
                      </wps:wsp>
                      <wps:wsp>
                        <wps:cNvPr id="181" name="Text Box 104"/>
                        <wps:cNvSpPr txBox="1">
                          <a:spLocks noChangeArrowheads="1"/>
                        </wps:cNvSpPr>
                        <wps:spPr bwMode="auto">
                          <a:xfrm>
                            <a:off x="7920" y="5469"/>
                            <a:ext cx="3024" cy="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0749" w:rsidRPr="00E00749" w:rsidRDefault="00E00749" w:rsidP="00E00749">
                              <w:pPr>
                                <w:pStyle w:val="BodyText"/>
                                <w:rPr>
                                  <w:sz w:val="20"/>
                                </w:rPr>
                              </w:pPr>
                              <w:r w:rsidRPr="00E00749">
                                <w:rPr>
                                  <w:sz w:val="20"/>
                                </w:rPr>
                                <w:t xml:space="preserve">The reflection of a pulse on </w:t>
                              </w:r>
                              <w:r w:rsidR="00D70955">
                                <w:rPr>
                                  <w:sz w:val="20"/>
                                </w:rPr>
                                <w:t>a string with a fixed end point:</w:t>
                              </w:r>
                              <w:r w:rsidRPr="00E00749">
                                <w:rPr>
                                  <w:sz w:val="20"/>
                                </w:rPr>
                                <w:t xml:space="preserve">  As the pulse arrives, it exerts a vertical force on the fixed anchor point, which in turn exerts an equal and opposite force on the string.  When the string tugs up, the anchor point tugs down.  This downward force on the string generates an upside-down </w:t>
                              </w:r>
                              <w:r>
                                <w:rPr>
                                  <w:sz w:val="20"/>
                                </w:rPr>
                                <w:t xml:space="preserve">(inverted) </w:t>
                              </w:r>
                              <w:r w:rsidRPr="00E00749">
                                <w:rPr>
                                  <w:sz w:val="20"/>
                                </w:rPr>
                                <w:t xml:space="preserve">reflected puls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 o:spid="_x0000_s1027" style="position:absolute;margin-left:21.6pt;margin-top:6.1pt;width:453.6pt;height:403.2pt;z-index:251656704" coordorigin="1872,3597" coordsize="9072,8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">
                <v:group id="Group 81" o:spid="_x0000_s1028" style="position:absolute;left:1872;top:3597;width:5472;height:1872" coordorigin="1872,3168" coordsize="5472,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line id="Line 82" o:spid="_x0000_s1029" style="position:absolute;visibility:visible;mso-wrap-style:square" from="1872,4032" to="734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oval id="Oval 83" o:spid="_x0000_s1030" style="position:absolute;left:5760;top:3168;width:864;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qj8UA&#10;AADcAAAADwAAAGRycy9kb3ducmV2LnhtbESPQWsCMRCF74X+hzCFXkrNKiJlaxQpCB6EWvUHjJtp&#10;dnUz2SbR3f77zkHobYb35r1v5svBt+pGMTWBDYxHBSjiKtiGnYHjYf36BiplZIttYDLwSwmWi8eH&#10;OZY29PxFt312SkI4lWigzrkrtU5VTR7TKHTEon2H6DHLGp22EXsJ962eFMVMe2xYGmrs6KOm6rK/&#10;egOn0zEM+id+7l7cJeL03HduuzPm+WlYvYPKNOR/8/16YwV/JvjyjEy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qqPxQAAANwAAAAPAAAAAAAAAAAAAAAAAJgCAABkcnMv&#10;ZG93bnJldi54bWxQSwUGAAAAAAQABAD1AAAAigMAAAAA&#10;" filled="f"/>
                  <v:rect id="Rectangle 84" o:spid="_x0000_s1031" style="position:absolute;left:5760;top:4032;width:864;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m1VMAA&#10;AADcAAAADwAAAGRycy9kb3ducmV2LnhtbERPS4vCMBC+C/6HMII3TRWRpWsUHxX34MHX3odkti3b&#10;TEoTtfrrN8KCt/n4njNbtLYSN2p86VjBaJiAINbOlJwruJy3gw8QPiAbrByTggd5WMy7nRmmxt35&#10;SLdTyEUMYZ+igiKEOpXS64Is+qGriSP34xqLIcIml6bBewy3lRwnyVRaLDk2FFjTuiD9e7paBQfE&#10;zeG503qVPfaTjNbfGblKqX6vXX6CCNSGt/jf/WXi/OkIXs/EC+T8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Qm1VMAAAADcAAAADwAAAAAAAAAAAAAAAACYAgAAZHJzL2Rvd25y&#10;ZXYueG1sUEsFBgAAAAAEAAQA9QAAAIUDAAAAAA==&#10;" strokecolor="white"/>
                  <v:line id="Line 85" o:spid="_x0000_s1032" style="position:absolute;visibility:visible;mso-wrap-style:square" from="7344,3456" to="734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6F9cQAAADcAAAADwAAAGRycy9kb3ducmV2LnhtbERP32vCMBB+H+x/CDfY20x1TEZtKiII&#10;ggizGxPfzuRsuzWX2kSt/70RBnu7j+/nZdPeNuJMna8dKxgOEhDE2pmaSwVfn4uXdxA+IBtsHJOC&#10;K3mY5o8PGabGXXhD5yKUIoawT1FBFUKbSul1RRb9wLXEkTu4zmKIsCul6fASw20jR0kylhZrjg0V&#10;tjSvSP8WJ6vgu9z2u8I2r+vjz37Vrj7etNQ7pZ6f+tkERKA+/Iv/3EsT549HcH8mXi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PoX1xAAAANwAAAAPAAAAAAAAAAAA&#10;AAAAAKECAABkcnMvZG93bnJldi54bWxQSwUGAAAAAAQABAD5AAAAkgMAAAAA&#10;" strokeweight="6pt"/>
                  <v:line id="Line 86" o:spid="_x0000_s1033" style="position:absolute;visibility:visible;mso-wrap-style:square" from="4752,3456" to="5616,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UJssMAAADcAAAADwAAAGRycy9kb3ducmV2LnhtbERPS2vCQBC+F/wPyxR6qxtbEIluQigW&#10;cujFB3gds2MSzc6G3VW3/fXdQsHbfHzPWZXRDOJGzveWFcymGQjixuqeWwX73efrAoQPyBoHy6Tg&#10;mzyUxeRphbm2d97QbRtakULY56igC2HMpfRNRwb91I7EiTtZZzAk6FqpHd5TuBnkW5bNpcGeU0OH&#10;I3101Fy2V6PgWp3iz4Fn7lwdh90mftVru6iVenmO1RJEoBge4n93rdP8+Tv8PZMu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1CbLDAAAA3AAAAA8AAAAAAAAAAAAA&#10;AAAAoQIAAGRycy9kb3ducmV2LnhtbFBLBQYAAAAABAAEAPkAAACRAwAAAAA=&#10;">
                    <v:stroke dashstyle="dash" endarrow="open"/>
                  </v:line>
                </v:group>
                <v:oval id="Oval 87" o:spid="_x0000_s1034" style="position:absolute;left:6624;top:5469;width:720;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GsjMIA&#10;AADcAAAADwAAAGRycy9kb3ducmV2LnhtbERP3WrCMBS+F/YO4Qx2I2uqiIxqKjIQvBDm1Ac4Nse0&#10;2px0SbTd2y+Dwe7Ox/d7lqvBtuJBPjSOFUyyHARx5XTDRsHpuHl9AxEissbWMSn4pgCr8mm0xEK7&#10;nj/pcYhGpBAOBSqoY+wKKUNVk8WQuY44cRfnLcYEvZHaY5/CbSuneT6XFhtODTV29F5TdTvcrYLz&#10;+eQG+eU/9mNz8zi79p3Z7ZV6eR7WCxCRhvgv/nNvdZo/n8HvM+kCW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kayMwgAAANwAAAAPAAAAAAAAAAAAAAAAAJgCAABkcnMvZG93&#10;bnJldi54bWxQSwUGAAAAAAQABAD1AAAAhwMAAAAA&#10;" filled="f"/>
                <v:line id="Line 88" o:spid="_x0000_s1035" style="position:absolute;visibility:visible;mso-wrap-style:square" from="1872,6045" to="7344,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rect id="Rectangle 89" o:spid="_x0000_s1036" style="position:absolute;left:6624;top:604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tIMEA&#10;AADcAAAADwAAAGRycy9kb3ducmV2LnhtbERPTYvCMBC9C/6HMMLeNF1ZilSjuFrZPXhwXb0PydgW&#10;m0lpotb99RtB8DaP9zmzRWdrcaXWV44VvI8SEMTamYoLBYffzXACwgdkg7VjUnAnD4t5vzfDzLgb&#10;/9B1HwoRQ9hnqKAMocmk9Loki37kGuLInVxrMUTYFtK0eIvhtpbjJEmlxYpjQ4kNrUrS5/3FKtgh&#10;rnd/X1p/5vftR06rY06uVupt0C2nIAJ14SV+ur9NnJ+m8HgmXiD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gLSDBAAAA3AAAAA8AAAAAAAAAAAAAAAAAmAIAAGRycy9kb3du&#10;cmV2LnhtbFBLBQYAAAAABAAEAPUAAACGAwAAAAA=&#10;" strokecolor="white"/>
                <v:line id="Line 90" o:spid="_x0000_s1037" style="position:absolute;visibility:visible;mso-wrap-style:square" from="5616,5613" to="6480,5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4PscIAAADcAAAADwAAAGRycy9kb3ducmV2LnhtbERPTWvCQBC9F/wPywi91Y09WIluJIiF&#10;HHpRC17H7JhEs7Nhd6Pb/vpuodDbPN7nrDfR9OJOzneWFcxnGQji2uqOGwWfx/eXJQgfkDX2lknB&#10;F3nYFJOnNebaPnhP90NoRAphn6OCNoQhl9LXLRn0MzsQJ+5incGQoGukdvhI4aaXr1m2kAY7Tg0t&#10;DrRtqb4dRqNgLC/x+8Rzdy3P/XEfP6qdXVZKPU9juQIRKIZ/8Z+70mn+4g1+n0kXy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4PscIAAADcAAAADwAAAAAAAAAAAAAA&#10;AAChAgAAZHJzL2Rvd25yZXYueG1sUEsFBgAAAAAEAAQA+QAAAJADAAAAAA==&#10;">
                  <v:stroke dashstyle="dash" endarrow="open"/>
                </v:line>
                <v:line id="Line 91" o:spid="_x0000_s1038" style="position:absolute;visibility:visible;mso-wrap-style:square" from="7344,7053" to="7344,8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ayH8YAAADcAAAADwAAAGRycy9kb3ducmV2LnhtbESPQWvCQBCF74X+h2UKvdWNlopEV5FC&#10;oSCFmhbF27g7JtHsbMxuNf33zqHQ2wzvzXvfzBa9b9SFulgHNjAcZKCIbXA1lwa+v96eJqBiQnbY&#10;BCYDvxRhMb+/m2HuwpXXdClSqSSEY44GqpTaXOtoK/IYB6ElFu0QOo9J1q7UrsOrhPtGj7JsrD3W&#10;LA0VtvRakT0VP97Aptz2u8I3zx/n437Vrj5frLY7Yx4f+uUUVKI+/Zv/rt+d4I+FVp6RCf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Wsh/GAAAA3AAAAA8AAAAAAAAA&#10;AAAAAAAAoQIAAGRycy9kb3ducmV2LnhtbFBLBQYAAAAABAAEAPkAAACUAwAAAAA=&#10;" strokeweight="6pt"/>
                <v:line id="Line 92" o:spid="_x0000_s1039" style="position:absolute;visibility:visible;mso-wrap-style:square" from="1872,7629" to="7344,7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oval id="Oval 93" o:spid="_x0000_s1040" style="position:absolute;left:6624;top:8637;width:720;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8UsUA&#10;AADcAAAADwAAAGRycy9kb3ducmV2LnhtbESPQUvDQBCF7wX/wzKCl2I2iqjEbIsIggfBmvYHTLPT&#10;TdrsbNxdm/jvnYPgbYb35r1v6vXsB3WmmPrABm6KEhRxG2zPzsBu+3r9CCplZItDYDLwQwnWq4tF&#10;jZUNE3/SuclOSQinCg10OY+V1qntyGMqwkgs2iFEj1nW6LSNOEm4H/RtWd5rjz1LQ4cjvXTUnppv&#10;b2C/34VZf8WPzdKdIt4dp9G9b4y5upyfn0BlmvO/+e/6zQr+g+DLMzKB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czxSxQAAANwAAAAPAAAAAAAAAAAAAAAAAJgCAABkcnMv&#10;ZG93bnJldi54bWxQSwUGAAAAAAQABAD1AAAAigMAAAAA&#10;" filled="f"/>
                <v:line id="Line 94" o:spid="_x0000_s1041" style="position:absolute;visibility:visible;mso-wrap-style:square" from="1872,9213" to="7344,9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rect id="Rectangle 95" o:spid="_x0000_s1042" style="position:absolute;left:6624;top:849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K9/sIA&#10;AADcAAAADwAAAGRycy9kb3ducmV2LnhtbERPS2vCQBC+F/oflhG81Y0irUQ3wWrEHnqwPu7D7pgE&#10;s7Mhu2rsr+8WCr3Nx/ecRd7bRtyo87VjBeNRAoJYO1NzqeB42LzMQPiAbLBxTAoe5CHPnp8WmBp3&#10;5y+67UMpYgj7FBVUIbSplF5XZNGPXEscubPrLIYIu1KaDu8x3DZykiSv0mLNsaHCllYV6cv+ahXs&#10;ENe7763W78Xjc1rQ6lSQa5QaDvrlHESgPvyL/9wfJs5/m8DvM/ECm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r3+wgAAANwAAAAPAAAAAAAAAAAAAAAAAJgCAABkcnMvZG93&#10;bnJldi54bWxQSwUGAAAAAAQABAD1AAAAhwMAAAAA&#10;" strokecolor="white"/>
                <v:line id="Line 96" o:spid="_x0000_s1043" style="position:absolute;flip:x;visibility:visible;mso-wrap-style:square" from="5616,9501" to="6480,9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wDMMAAADcAAAADwAAAGRycy9kb3ducmV2LnhtbERPTWvCQBC9C/6HZQRvummFKtE1lJZC&#10;KYViVPA4ZsckJDubZrdJ6q/vFgRv83ifs0kGU4uOWldaVvAwj0AQZ1aXnCs47N9mKxDOI2usLZOC&#10;X3KQbMejDcba9ryjLvW5CCHsYlRQeN/EUrqsIINubhviwF1sa9AH2OZSt9iHcFPLxyh6kgZLDg0F&#10;NvRSUFalP0bBcEpfj/Lce1nx55UPH1/f+2un1HQyPK9BeBr8XXxzv+swf7mA/2fCBX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j8AzDAAAA3AAAAA8AAAAAAAAAAAAA&#10;AAAAoQIAAGRycy9kb3ducmV2LnhtbFBLBQYAAAAABAAEAPkAAACRAwAAAAA=&#10;">
                  <v:stroke dashstyle="dash" endarrow="open"/>
                </v:line>
                <v:line id="Line 97" o:spid="_x0000_s1044" style="position:absolute;visibility:visible;mso-wrap-style:square" from="7344,5469" to="7344,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Iux8QAAADcAAAADwAAAGRycy9kb3ducmV2LnhtbERP32vCMBB+H/g/hBN809Q5nVSjyEAQ&#10;ZLDVseHbmZxttbnUJmr33y+Dwd7u4/t582VrK3GjxpeOFQwHCQhi7UzJuYKP3bo/BeEDssHKMSn4&#10;Jg/LRedhjqlxd36nWxZyEUPYp6igCKFOpfS6IIt+4GriyB1dYzFE2OTSNHiP4baSj0kykRZLjg0F&#10;1vRSkD5nV6vgM/9q95mtRq+X02Fbb9/GWuq9Ur1uu5qBCNSGf/Gfe2Pi/Ocn+H0mXi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Qi7HxAAAANwAAAAPAAAAAAAAAAAA&#10;AAAAAKECAABkcnMvZG93bnJldi54bWxQSwUGAAAAAAQABAD5AAAAkgMAAAAA&#10;" strokeweight="6pt"/>
                <v:line id="Line 98" o:spid="_x0000_s1045" style="position:absolute;visibility:visible;mso-wrap-style:square" from="7344,8637" to="7344,9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6LXMQAAADcAAAADwAAAGRycy9kb3ducmV2LnhtbERP32vCMBB+F/wfwgm+2XQTdXRGGYOB&#10;IINZZcO3W3JruzWXrola/3sjCL7dx/fz5svO1uJIra8cK3hIUhDE2pmKCwW77dvoCYQPyAZrx6Tg&#10;TB6Wi35vjplxJ97QMQ+FiCHsM1RQhtBkUnpdkkWfuIY4cj+utRgibAtpWjzFcFvLxzSdSosVx4YS&#10;G3otSf/lB6vgs/jq9rmtx+//v9/rZv0x0VLvlRoOupdnEIG6cBff3CsT588mcH0mXi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DotcxAAAANwAAAAPAAAAAAAAAAAA&#10;AAAAAKECAABkcnMvZG93bnJldi54bWxQSwUGAAAAAAQABAD5AAAAkgMAAAAA&#10;" strokeweight="6pt"/>
                <v:line id="Line 99" o:spid="_x0000_s1046" style="position:absolute;visibility:visible;mso-wrap-style:square" from="1872,10797" to="7344,10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oval id="Oval 100" o:spid="_x0000_s1047" style="position:absolute;left:5760;top:9933;width:864;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qkJsMA&#10;AADcAAAADwAAAGRycy9kb3ducmV2LnhtbERP3WrCMBS+F/YO4Qx2I5puDB21qYzBYBcDf+YDHJtj&#10;Wm1OuiSz9e0XQfDufHy/p1gOthVn8qFxrOB5moEgrpxu2CjY/XxO3kCEiKyxdUwKLhRgWT6MCsy1&#10;63lD5200IoVwyFFBHWOXSxmqmiyGqeuIE3dw3mJM0BupPfYp3LbyJctm0mLDqaHGjj5qqk7bP6tg&#10;v9+5Qf761XpsTh5fj31nvtdKPT0O7wsQkYZ4F9/cXzrNn8/h+ky6QJ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qkJsMAAADcAAAADwAAAAAAAAAAAAAAAACYAgAAZHJzL2Rv&#10;d25yZXYueG1sUEsFBgAAAAAEAAQA9QAAAIgDAAAAAA==&#10;" filled="f"/>
                <v:rect id="Rectangle 101" o:spid="_x0000_s1048" style="position:absolute;left:5760;top:9789;width:864;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qKFMUA&#10;AADcAAAADwAAAGRycy9kb3ducmV2LnhtbESPT2/CMAzF75P2HSIj7TZSpomhQkCMdYLDDow/dysx&#10;bUXjVE0GZZ9+PiDtZus9v/fzbNH7Rl2oi3VgA6NhBorYBldzaeCw/3yegIoJ2WETmAzcKMJi/vgw&#10;w9yFK3/TZZdKJSEcczRQpdTmWkdbkcc4DC2xaKfQeUyydqV2HV4l3Df6JcvG2mPN0lBhS6uK7Hn3&#10;4w1sET+2v2tr34vb12tBq2NBoTHmadAvp6AS9enffL/eOMF/E1p5Rib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6ooUxQAAANwAAAAPAAAAAAAAAAAAAAAAAJgCAABkcnMv&#10;ZG93bnJldi54bWxQSwUGAAAAAAQABAD1AAAAigMAAAAA&#10;" strokecolor="white"/>
                <v:line id="Line 102" o:spid="_x0000_s1049" style="position:absolute;visibility:visible;mso-wrap-style:square" from="7344,10221" to="7344,11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OBWcQAAADcAAAADwAAAGRycy9kb3ducmV2LnhtbERP32vCMBB+H/g/hBN809TJdFajyEAQ&#10;ZLDVseHbmZxttbnUJmr33y+Dwd7u4/t582VrK3GjxpeOFQwHCQhi7UzJuYKP3br/DMIHZIOVY1Lw&#10;TR6Wi87DHFPj7vxOtyzkIoawT1FBEUKdSul1QRb9wNXEkTu6xmKIsMmlafAew20lH5NkLC2WHBsK&#10;rOmlIH3OrlbBZ/7V7jNbjV4vp8O23r49aan3SvW67WoGIlAb/sV/7o2J8ydT+H0mXiA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Q4FZxAAAANwAAAAPAAAAAAAAAAAA&#10;AAAAAKECAABkcnMvZG93bnJldi54bWxQSwUGAAAAAAQABAD5AAAAkgMAAAAA&#10;" strokeweight="6pt"/>
                <v:line id="Line 103" o:spid="_x0000_s1050" style="position:absolute;visibility:visible;mso-wrap-style:square" from="4752,11373" to="5616,11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PhncYAAADcAAAADwAAAGRycy9kb3ducmV2LnhtbESPT0/DMAzF70h8h8hIXKYthcNWyrIJ&#10;kEA7IO0PE2erMU1E41RNaAufHh+QuNl6z+/9vN5OoVUD9clHNnCzKEAR19F6bgyc357nJaiUkS22&#10;kcnANyXYbi4v1ljZOPKRhlNulIRwqtCAy7mrtE61o4BpETti0T5iHzDL2jfa9jhKeGj1bVEsdUDP&#10;0uCwoydH9efpKxh4HWv30737/ePhbmUHb19mbhaMub6aHu5BZZryv/nvemcFvxR8eUY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4Z3GAAAA3AAAAA8AAAAAAAAA&#10;AAAAAAAAoQIAAGRycy9kb3ducmV2LnhtbFBLBQYAAAAABAAEAPkAAACUAwAAAAA=&#10;">
                  <v:stroke dashstyle="dash" startarrow="open"/>
                </v:line>
                <v:shapetype id="_x0000_t202" coordsize="21600,21600" o:spt="202" path="m,l,21600r21600,l21600,xe">
                  <v:stroke joinstyle="miter"/>
                  <v:path gradientshapeok="t" o:connecttype="rect"/>
                </v:shapetype>
                <v:shape id="Text Box 104" o:spid="_x0000_s1051" type="#_x0000_t202" style="position:absolute;left:7920;top:5469;width:3024;height:2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E00749" w:rsidRPr="00E00749" w:rsidRDefault="00E00749" w:rsidP="00E00749">
                        <w:pPr>
                          <w:pStyle w:val="BodyText"/>
                          <w:rPr>
                            <w:sz w:val="20"/>
                          </w:rPr>
                        </w:pPr>
                        <w:r w:rsidRPr="00E00749">
                          <w:rPr>
                            <w:sz w:val="20"/>
                          </w:rPr>
                          <w:t xml:space="preserve">The reflection of a pulse on </w:t>
                        </w:r>
                        <w:r w:rsidR="00D70955">
                          <w:rPr>
                            <w:sz w:val="20"/>
                          </w:rPr>
                          <w:t>a string with a fixed end point:</w:t>
                        </w:r>
                        <w:r w:rsidRPr="00E00749">
                          <w:rPr>
                            <w:sz w:val="20"/>
                          </w:rPr>
                          <w:t xml:space="preserve">  As the pulse arrives, it exerts a vertical force on the fixed anchor point, which in turn exerts an equal and opposite force on the string.  When the string tugs up, the anchor point tugs down.  This downward force on the string generates an upside-down </w:t>
                        </w:r>
                        <w:r>
                          <w:rPr>
                            <w:sz w:val="20"/>
                          </w:rPr>
                          <w:t xml:space="preserve">(inverted) </w:t>
                        </w:r>
                        <w:r w:rsidRPr="00E00749">
                          <w:rPr>
                            <w:sz w:val="20"/>
                          </w:rPr>
                          <w:t xml:space="preserve">reflected pulse.  </w:t>
                        </w:r>
                      </w:p>
                    </w:txbxContent>
                  </v:textbox>
                </v:shape>
              </v:group>
            </w:pict>
          </mc:Fallback>
        </mc:AlternateContent>
      </w:r>
    </w:p>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Pr="001558D9" w:rsidRDefault="001558D9" w:rsidP="001558D9">
      <w:r w:rsidRPr="001558D9">
        <w:t xml:space="preserve">Check out the video clip called </w:t>
      </w:r>
      <w:r w:rsidRPr="001558D9">
        <w:rPr>
          <w:color w:val="FF0000"/>
        </w:rPr>
        <w:t>P20 L2</w:t>
      </w:r>
      <w:r w:rsidR="00855559">
        <w:rPr>
          <w:color w:val="FF0000"/>
        </w:rPr>
        <w:t>9</w:t>
      </w:r>
      <w:r w:rsidRPr="001558D9">
        <w:rPr>
          <w:color w:val="FF0000"/>
        </w:rPr>
        <w:t xml:space="preserve"> Wave Reflection Fixed end </w:t>
      </w:r>
      <w:r w:rsidRPr="001558D9">
        <w:t>on D2L.</w:t>
      </w:r>
    </w:p>
    <w:p w:rsidR="00E00749" w:rsidRDefault="00E00749" w:rsidP="001558D9">
      <w:pPr>
        <w:jc w:val="center"/>
      </w:pPr>
    </w:p>
    <w:p w:rsidR="00E00749" w:rsidRDefault="00E00749" w:rsidP="00E00749">
      <w:r>
        <w:br w:type="page"/>
      </w:r>
      <w:r>
        <w:lastRenderedPageBreak/>
        <w:t xml:space="preserve">If the boundary involves a </w:t>
      </w:r>
      <w:r>
        <w:rPr>
          <w:b/>
        </w:rPr>
        <w:t>free end</w:t>
      </w:r>
      <w:r>
        <w:t xml:space="preserve">, the reflected pulse will be </w:t>
      </w:r>
      <w:r>
        <w:rPr>
          <w:u w:val="single"/>
        </w:rPr>
        <w:t>upright</w:t>
      </w:r>
      <w:r>
        <w:t xml:space="preserve"> relative to the incident pulse.</w:t>
      </w:r>
    </w:p>
    <w:p w:rsidR="00E00749" w:rsidRDefault="001674D7" w:rsidP="00E00749">
      <w:pPr>
        <w:ind w:firstLine="576"/>
      </w:pPr>
      <w:r>
        <w:rPr>
          <w:noProof/>
        </w:rPr>
        <mc:AlternateContent>
          <mc:Choice Requires="wpg">
            <w:drawing>
              <wp:anchor distT="0" distB="0" distL="114300" distR="114300" simplePos="0" relativeHeight="251659776" behindDoc="0" locked="0" layoutInCell="1" allowOverlap="1">
                <wp:simplePos x="0" y="0"/>
                <wp:positionH relativeFrom="column">
                  <wp:posOffset>394335</wp:posOffset>
                </wp:positionH>
                <wp:positionV relativeFrom="paragraph">
                  <wp:posOffset>150495</wp:posOffset>
                </wp:positionV>
                <wp:extent cx="5669280" cy="4206240"/>
                <wp:effectExtent l="0" t="0" r="0" b="0"/>
                <wp:wrapNone/>
                <wp:docPr id="139"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9280" cy="4206240"/>
                          <a:chOff x="2061" y="1660"/>
                          <a:chExt cx="8928" cy="6624"/>
                        </a:xfrm>
                      </wpg:grpSpPr>
                      <wps:wsp>
                        <wps:cNvPr id="140" name="Line 106"/>
                        <wps:cNvCnPr/>
                        <wps:spPr bwMode="auto">
                          <a:xfrm>
                            <a:off x="2061" y="2380"/>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Oval 107"/>
                        <wps:cNvSpPr>
                          <a:spLocks noChangeArrowheads="1"/>
                        </wps:cNvSpPr>
                        <wps:spPr bwMode="auto">
                          <a:xfrm>
                            <a:off x="6237" y="1660"/>
                            <a:ext cx="864" cy="14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Rectangle 108"/>
                        <wps:cNvSpPr>
                          <a:spLocks noChangeArrowheads="1"/>
                        </wps:cNvSpPr>
                        <wps:spPr bwMode="auto">
                          <a:xfrm>
                            <a:off x="6237" y="2380"/>
                            <a:ext cx="864" cy="10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43" name="Line 110"/>
                        <wps:cNvCnPr/>
                        <wps:spPr bwMode="auto">
                          <a:xfrm>
                            <a:off x="4941" y="1804"/>
                            <a:ext cx="864"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144" name="Line 112"/>
                        <wps:cNvCnPr/>
                        <wps:spPr bwMode="auto">
                          <a:xfrm>
                            <a:off x="2061" y="4396"/>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Oval 113"/>
                        <wps:cNvSpPr>
                          <a:spLocks noChangeArrowheads="1"/>
                        </wps:cNvSpPr>
                        <wps:spPr bwMode="auto">
                          <a:xfrm>
                            <a:off x="7389" y="3100"/>
                            <a:ext cx="288" cy="18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 name="Rectangle 114"/>
                        <wps:cNvSpPr>
                          <a:spLocks noChangeArrowheads="1"/>
                        </wps:cNvSpPr>
                        <wps:spPr bwMode="auto">
                          <a:xfrm>
                            <a:off x="7389" y="4396"/>
                            <a:ext cx="576" cy="10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47" name="Line 115"/>
                        <wps:cNvCnPr/>
                        <wps:spPr bwMode="auto">
                          <a:xfrm>
                            <a:off x="6093" y="3820"/>
                            <a:ext cx="864"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148" name="Rectangle 116"/>
                        <wps:cNvSpPr>
                          <a:spLocks noChangeArrowheads="1"/>
                        </wps:cNvSpPr>
                        <wps:spPr bwMode="auto">
                          <a:xfrm>
                            <a:off x="7533" y="2956"/>
                            <a:ext cx="288"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 name="Line 118"/>
                        <wps:cNvCnPr/>
                        <wps:spPr bwMode="auto">
                          <a:xfrm>
                            <a:off x="2061" y="6412"/>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Oval 119"/>
                        <wps:cNvSpPr>
                          <a:spLocks noChangeArrowheads="1"/>
                        </wps:cNvSpPr>
                        <wps:spPr bwMode="auto">
                          <a:xfrm>
                            <a:off x="7389" y="5116"/>
                            <a:ext cx="288" cy="18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Rectangle 120"/>
                        <wps:cNvSpPr>
                          <a:spLocks noChangeArrowheads="1"/>
                        </wps:cNvSpPr>
                        <wps:spPr bwMode="auto">
                          <a:xfrm>
                            <a:off x="7389" y="6412"/>
                            <a:ext cx="576" cy="10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52" name="Line 121"/>
                        <wps:cNvCnPr/>
                        <wps:spPr bwMode="auto">
                          <a:xfrm>
                            <a:off x="6093" y="5836"/>
                            <a:ext cx="864" cy="0"/>
                          </a:xfrm>
                          <a:prstGeom prst="line">
                            <a:avLst/>
                          </a:prstGeom>
                          <a:noFill/>
                          <a:ln w="9525">
                            <a:solidFill>
                              <a:srgbClr val="000000"/>
                            </a:solidFill>
                            <a:prstDash val="dash"/>
                            <a:round/>
                            <a:headEnd type="arrow" w="med" len="med"/>
                            <a:tailEnd/>
                          </a:ln>
                          <a:extLst>
                            <a:ext uri="{909E8E84-426E-40DD-AFC4-6F175D3DCCD1}">
                              <a14:hiddenFill xmlns:a14="http://schemas.microsoft.com/office/drawing/2010/main">
                                <a:noFill/>
                              </a14:hiddenFill>
                            </a:ext>
                          </a:extLst>
                        </wps:spPr>
                        <wps:bodyPr/>
                      </wps:wsp>
                      <wps:wsp>
                        <wps:cNvPr id="153" name="Rectangle 122"/>
                        <wps:cNvSpPr>
                          <a:spLocks noChangeArrowheads="1"/>
                        </wps:cNvSpPr>
                        <wps:spPr bwMode="auto">
                          <a:xfrm>
                            <a:off x="7533" y="4972"/>
                            <a:ext cx="288" cy="1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4" name="Line 125"/>
                        <wps:cNvCnPr/>
                        <wps:spPr bwMode="auto">
                          <a:xfrm>
                            <a:off x="2061" y="8284"/>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29"/>
                        <wps:cNvCnPr/>
                        <wps:spPr bwMode="auto">
                          <a:xfrm>
                            <a:off x="4941" y="7708"/>
                            <a:ext cx="864" cy="0"/>
                          </a:xfrm>
                          <a:prstGeom prst="line">
                            <a:avLst/>
                          </a:prstGeom>
                          <a:noFill/>
                          <a:ln w="9525">
                            <a:solidFill>
                              <a:srgbClr val="000000"/>
                            </a:solidFill>
                            <a:prstDash val="dash"/>
                            <a:round/>
                            <a:headEnd type="arrow" w="med" len="med"/>
                            <a:tailEnd/>
                          </a:ln>
                          <a:extLst>
                            <a:ext uri="{909E8E84-426E-40DD-AFC4-6F175D3DCCD1}">
                              <a14:hiddenFill xmlns:a14="http://schemas.microsoft.com/office/drawing/2010/main">
                                <a:noFill/>
                              </a14:hiddenFill>
                            </a:ext>
                          </a:extLst>
                        </wps:spPr>
                        <wps:bodyPr/>
                      </wps:wsp>
                      <wps:wsp>
                        <wps:cNvPr id="156" name="Text Box 130"/>
                        <wps:cNvSpPr txBox="1">
                          <a:spLocks noChangeArrowheads="1"/>
                        </wps:cNvSpPr>
                        <wps:spPr bwMode="auto">
                          <a:xfrm>
                            <a:off x="7965" y="2236"/>
                            <a:ext cx="3024" cy="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0749" w:rsidRPr="00E00749" w:rsidRDefault="00E00749" w:rsidP="00E00749">
                              <w:pPr>
                                <w:pStyle w:val="BodyText"/>
                                <w:rPr>
                                  <w:sz w:val="20"/>
                                </w:rPr>
                              </w:pPr>
                              <w:r w:rsidRPr="00E00749">
                                <w:rPr>
                                  <w:sz w:val="20"/>
                                </w:rPr>
                                <w:t>The reflection of a pulse on</w:t>
                              </w:r>
                              <w:r w:rsidR="00D70955">
                                <w:rPr>
                                  <w:sz w:val="20"/>
                                </w:rPr>
                                <w:t xml:space="preserve"> a string with a free end point:</w:t>
                              </w:r>
                              <w:r w:rsidRPr="00E00749">
                                <w:rPr>
                                  <w:sz w:val="20"/>
                                </w:rPr>
                                <w:t xml:space="preserve">  The free end rises until all of the energy of the pulse is stored elastically.  It comes to rest at a maximum vertical displacement of twice the height of the crest.  Carried by its own inertia the end segment pulls upward on the string, generating a reflected pulse that is right side u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2" o:spid="_x0000_s1052" style="position:absolute;left:0;text-align:left;margin-left:31.05pt;margin-top:11.85pt;width:446.4pt;height:331.2pt;z-index:251659776" coordorigin="2061,1660" coordsize="8928,6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">
                <v:line id="Line 106" o:spid="_x0000_s1053" style="position:absolute;visibility:visible;mso-wrap-style:square" from="2061,2380" to="7533,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oval id="Oval 107" o:spid="_x0000_s1054" style="position:absolute;left:6237;top:1660;width:86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TdMIA&#10;AADcAAAADwAAAGRycy9kb3ducmV2LnhtbERP22oCMRB9L/QfwhR8KTWrSCmrUaQg+FDwth8wbsbs&#10;6mayTVJ3/XsjCH2bw7nObNHbRlzJh9qxgtEwA0FcOl2zUVAcVh9fIEJE1tg4JgU3CrCYv77MMNeu&#10;4x1d99GIFMIhRwVVjG0uZSgrshiGriVO3Ml5izFBb6T22KVw28hxln1KizWnhgpb+q6ovOz/rILj&#10;sXC9/PWb7bu5eJycu9b8bJUavPXLKYhIffwXP91rneZPRvB4Jl0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U1N0wgAAANwAAAAPAAAAAAAAAAAAAAAAAJgCAABkcnMvZG93&#10;bnJldi54bWxQSwUGAAAAAAQABAD1AAAAhwMAAAAA&#10;" filled="f"/>
                <v:rect id="Rectangle 108" o:spid="_x0000_s1055" style="position:absolute;left:6237;top:2380;width:864;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53Q8AA&#10;AADcAAAADwAAAGRycy9kb3ducmV2LnhtbERPS4vCMBC+C/sfwizsTdMVEalGUbeye/Dg8z4kY1ts&#10;JqWJWvfXG0HwNh/fcyaz1lbiSo0vHSv47iUgiLUzJecKDvtVdwTCB2SDlWNScCcPs+lHZ4KpcTfe&#10;0nUXchFD2KeooAihTqX0uiCLvudq4sidXGMxRNjk0jR4i+G2kv0kGUqLJceGAmtaFqTPu4tVsEH8&#10;2fz/ar3I7utBRstjRq5S6uuznY9BBGrDW/xy/5k4f9CH5zPxAj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m53Q8AAAADcAAAADwAAAAAAAAAAAAAAAACYAgAAZHJzL2Rvd25y&#10;ZXYueG1sUEsFBgAAAAAEAAQA9QAAAIUDAAAAAA==&#10;" strokecolor="white"/>
                <v:line id="Line 110" o:spid="_x0000_s1056" style="position:absolute;visibility:visible;mso-wrap-style:square" from="4941,1804" to="5805,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BV0sIAAADcAAAADwAAAGRycy9kb3ducmV2LnhtbERPS2sCMRC+F/wPYQreatZWiqxGWaSF&#10;PfTiA7yOm3F37WayJFFjf70RhN7m43vOfBlNJy7kfGtZwXiUgSCurG65VrDbfr9NQfiArLGzTApu&#10;5GG5GLzMMdf2ymu6bEItUgj7HBU0IfS5lL5qyKAf2Z44cUfrDIYEXS21w2sKN518z7JPabDl1NBg&#10;T6uGqt/N2Sg4F8f4t+exOxWHbruOP+WXnZZKDV9jMQMRKIZ/8dNd6jR/8gGPZ9IF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0BV0sIAAADcAAAADwAAAAAAAAAAAAAA&#10;AAChAgAAZHJzL2Rvd25yZXYueG1sUEsFBgAAAAAEAAQA+QAAAJADAAAAAA==&#10;">
                  <v:stroke dashstyle="dash" endarrow="open"/>
                </v:line>
                <v:line id="Line 112" o:spid="_x0000_s1057" style="position:absolute;visibility:visible;mso-wrap-style:square" from="2061,4396" to="7533,4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oval id="Oval 113" o:spid="_x0000_s1058" style="position:absolute;left:7389;top:3100;width:288;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hVd8IA&#10;AADcAAAADwAAAGRycy9kb3ducmV2LnhtbERP22oCMRB9L/gPYQp9KZq1qMjWKCIIPgj19gHjZprd&#10;upmsSXTXv28KBd/mcK4zW3S2FnfyoXKsYDjIQBAXTldsFJyO6/4URIjIGmvHpOBBARbz3ssMc+1a&#10;3tP9EI1IIRxyVFDG2ORShqIki2HgGuLEfTtvMSbojdQe2xRua/mRZRNpseLUUGJDq5KKy+FmFZzP&#10;J9fJq//avZuLx9FP25jtTqm31275CSJSF5/if/dGp/mjMfw9ky6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FV3wgAAANwAAAAPAAAAAAAAAAAAAAAAAJgCAABkcnMvZG93&#10;bnJldi54bWxQSwUGAAAAAAQABAD1AAAAhwMAAAAA&#10;" filled="f"/>
                <v:rect id="Rectangle 114" o:spid="_x0000_s1059" style="position:absolute;left:7389;top:4396;width:576;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VxQMAA&#10;AADcAAAADwAAAGRycy9kb3ducmV2LnhtbERPS4vCMBC+C/sfwizsTdMVEalGUbeLHvbg8z4kY1ts&#10;JqWJWv31ZkHwNh/fcyaz1lbiSo0vHSv47iUgiLUzJecKDvvf7giED8gGK8ek4E4eZtOPzgRT4268&#10;pesu5CKGsE9RQRFCnUrpdUEWfc/VxJE7ucZiiLDJpWnwFsNtJftJMpQWS44NBda0LEifdxerYIP4&#10;s3mstF5k979BRstjRq5S6uuznY9BBGrDW/xyr02cPxjC/zPxAj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VVxQMAAAADcAAAADwAAAAAAAAAAAAAAAACYAgAAZHJzL2Rvd25y&#10;ZXYueG1sUEsFBgAAAAAEAAQA9QAAAIUDAAAAAA==&#10;" strokecolor="white"/>
                <v:line id="Line 115" o:spid="_x0000_s1060" style="position:absolute;visibility:visible;mso-wrap-style:square" from="6093,3820" to="6957,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tT0cIAAADcAAAADwAAAGRycy9kb3ducmV2LnhtbERPS2sCMRC+F/wPYQreatZSrKxGWaSF&#10;PfTiA7yOm3F37WayJFFjf70RhN7m43vOfBlNJy7kfGtZwXiUgSCurG65VrDbfr9NQfiArLGzTApu&#10;5GG5GLzMMdf2ymu6bEItUgj7HBU0IfS5lL5qyKAf2Z44cUfrDIYEXS21w2sKN518z7KJNNhyamiw&#10;p1VD1e/mbBSci2P82/PYnYpDt13Hn/LLTkulhq+xmIEIFMO/+OkudZr/8QmPZ9IF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tT0cIAAADcAAAADwAAAAAAAAAAAAAA&#10;AAChAgAAZHJzL2Rvd25yZXYueG1sUEsFBgAAAAAEAAQA+QAAAJADAAAAAA==&#10;">
                  <v:stroke dashstyle="dash" endarrow="open"/>
                </v:line>
                <v:rect id="Rectangle 116" o:spid="_x0000_s1061" style="position:absolute;left:7533;top:2956;width:288;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QV9sUA&#10;AADcAAAADwAAAGRycy9kb3ducmV2LnhtbESPQWvCQBCF74L/YZlCb7rbVoNNXaUUhEL1YBR6HbJj&#10;EpqdjdlV03/vHAq9zfDevPfNcj34Vl2pj01gC09TA4q4DK7hysLxsJksQMWE7LANTBZ+KcJ6NR4t&#10;MXfhxnu6FqlSEsIxRwt1Sl2udSxr8hinoSMW7RR6j0nWvtKux5uE+1Y/G5Npjw1LQ40dfdRU/hQX&#10;bwGzmTvvTi/bw9clw9dqMJv5t7H28WF4fwOVaEj/5r/rTyf4M6GVZ2QC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BX2xQAAANwAAAAPAAAAAAAAAAAAAAAAAJgCAABkcnMv&#10;ZG93bnJldi54bWxQSwUGAAAAAAQABAD1AAAAigMAAAAA&#10;" stroked="f"/>
                <v:line id="Line 118" o:spid="_x0000_s1062" style="position:absolute;visibility:visible;mso-wrap-style:square" from="2061,6412" to="7533,6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oval id="Oval 119" o:spid="_x0000_s1063" style="position:absolute;left:7389;top:5116;width:288;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ZgMsUA&#10;AADcAAAADwAAAGRycy9kb3ducmV2LnhtbESPQUvDQBCF7wX/wzKCl2I2iorEbIsIggfBmvYHTLPT&#10;TdrsbNxdm/jvnYPgbYb35r1v6vXsB3WmmPrABm6KEhRxG2zPzsBu+3r9CCplZItDYDLwQwnWq4tF&#10;jZUNE3/SuclOSQinCg10OY+V1qntyGMqwkgs2iFEj1nW6LSNOEm4H/RtWT5ojz1LQ4cjvXTUnppv&#10;b2C/34VZf8WPzdKdIt4dp9G9b4y5upyfn0BlmvO/+e/6zQr+veDLMzKB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mAyxQAAANwAAAAPAAAAAAAAAAAAAAAAAJgCAABkcnMv&#10;ZG93bnJldi54bWxQSwUGAAAAAAQABAD1AAAAigMAAAAA&#10;" filled="f"/>
                <v:rect id="Rectangle 120" o:spid="_x0000_s1064" style="position:absolute;left:7389;top:6412;width:576;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V/6cEA&#10;AADcAAAADwAAAGRycy9kb3ducmV2LnhtbERPTWvCQBC9F/wPywje6kbRItFV1KbUQw826n3YHZNg&#10;djZktxr99W6h0Ns83ucsVp2txZVaXzlWMBomIIi1MxUXCo6Hj9cZCB+QDdaOScGdPKyWvZcFpsbd&#10;+JuueShEDGGfooIyhCaV0uuSLPqha4gjd3atxRBhW0jT4i2G21qOk+RNWqw4NpTY0LYkfcl/rII9&#10;4vv+8an1Jrt/TTLanjJytVKDfreegwjUhX/xn3tn4vzpCH6fiRf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lf+nBAAAA3AAAAA8AAAAAAAAAAAAAAAAAmAIAAGRycy9kb3du&#10;cmV2LnhtbFBLBQYAAAAABAAEAPUAAACGAwAAAAA=&#10;" strokecolor="white"/>
                <v:line id="Line 121" o:spid="_x0000_s1065" style="position:absolute;visibility:visible;mso-wrap-style:square" from="6093,5836" to="6957,5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32NsMAAADcAAAADwAAAGRycy9kb3ducmV2LnhtbERP30vDMBB+F/Y/hBN8GS51MOe6pWUK&#10;Dh8Guil7PppbE2wupYlt9a83A8G3+/h+3qYcXSN66oL1rOBuloEgrry2XCv4eH++fQARIrLGxjMp&#10;+KYAZTG52mCu/cAH6o+xFimEQ44KTIxtLmWoDDkMM98SJ+7sO4cxwa6WusMhhbtGzrPsXjq0nBoM&#10;tvRkqPo8fjkF+6EyP+3Jvj6+rZa6t3o3NVOn1M31uF2DiDTGf/Gf+0Wn+Ys5XJ5JF8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d9jbDAAAA3AAAAA8AAAAAAAAAAAAA&#10;AAAAoQIAAGRycy9kb3ducmV2LnhtbFBLBQYAAAAABAAEAPkAAACRAwAAAAA=&#10;">
                  <v:stroke dashstyle="dash" startarrow="open"/>
                </v:line>
                <v:rect id="Rectangle 122" o:spid="_x0000_s1066" style="position:absolute;left:7533;top:4972;width:288;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RWsMA&#10;AADcAAAADwAAAGRycy9kb3ducmV2LnhtbERPS2vCQBC+F/wPywje6m5NDTW6hiIEhLYHH9DrkB2T&#10;0Oxsmt1o+u+7hYK3+fies8lH24or9b5xrOFprkAQl840XGk4n4rHFxA+IBtsHZOGH/KQbycPG8yM&#10;u/GBrsdQiRjCPkMNdQhdJqUva7Lo564jjtzF9RZDhH0lTY+3GG5buVAqlRYbjg01drSrqfw6DlYD&#10;ps/m++OSvJ/ehhRX1aiK5afSejYdX9cgAo3hLv53702cv0zg75l4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kRWsMAAADcAAAADwAAAAAAAAAAAAAAAACYAgAAZHJzL2Rv&#10;d25yZXYueG1sUEsFBgAAAAAEAAQA9QAAAIgDAAAAAA==&#10;" stroked="f"/>
                <v:line id="Line 125" o:spid="_x0000_s1067" style="position:absolute;visibility:visible;mso-wrap-style:square" from="2061,8284" to="7533,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129" o:spid="_x0000_s1068" style="position:absolute;visibility:visible;mso-wrap-style:square" from="4941,7708" to="5805,7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RuQsMAAADcAAAADwAAAGRycy9kb3ducmV2LnhtbERP30vDMBB+F/wfwgm+FJtO6NTabDhh&#10;wwdBneLz0ZxNsLmUJrbd/nojDHy7j+/n1evZdWKkIVjPChZ5AYK48dpyq+DjfXt1CyJEZI2dZ1Jw&#10;oADr1flZjZX2E7/RuI+tSCEcKlRgYuwrKUNjyGHIfU+cuC8/OIwJDq3UA04p3HXyuiiW0qHl1GCw&#10;p0dDzff+xyl4nhpz7D/ty+b17kaPVu8ykzmlLi/mh3sQkeb4Lz65n3SaX5bw90y6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0bkLDAAAA3AAAAA8AAAAAAAAAAAAA&#10;AAAAoQIAAGRycy9kb3ducmV2LnhtbFBLBQYAAAAABAAEAPkAAACRAwAAAAA=&#10;">
                  <v:stroke dashstyle="dash" startarrow="open"/>
                </v:line>
                <v:shape id="Text Box 130" o:spid="_x0000_s1069" type="#_x0000_t202" style="position:absolute;left:7965;top:2236;width:3024;height:3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E00749" w:rsidRPr="00E00749" w:rsidRDefault="00E00749" w:rsidP="00E00749">
                        <w:pPr>
                          <w:pStyle w:val="BodyText"/>
                          <w:rPr>
                            <w:sz w:val="20"/>
                          </w:rPr>
                        </w:pPr>
                        <w:r w:rsidRPr="00E00749">
                          <w:rPr>
                            <w:sz w:val="20"/>
                          </w:rPr>
                          <w:t>The reflection of a pulse on</w:t>
                        </w:r>
                        <w:r w:rsidR="00D70955">
                          <w:rPr>
                            <w:sz w:val="20"/>
                          </w:rPr>
                          <w:t xml:space="preserve"> a string with a free end point:</w:t>
                        </w:r>
                        <w:r w:rsidRPr="00E00749">
                          <w:rPr>
                            <w:sz w:val="20"/>
                          </w:rPr>
                          <w:t xml:space="preserve">  The free end rises until all of the energy of the pulse is stored elastically.  It comes to rest at a maximum vertical displacement of twice the height of the crest.  Carried by its own inertia the end segment pulls upward on the string, generating a reflected pulse that is right side up.</w:t>
                        </w:r>
                      </w:p>
                    </w:txbxContent>
                  </v:textbox>
                </v:shape>
              </v:group>
            </w:pict>
          </mc:Fallback>
        </mc:AlternateContent>
      </w: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E00749" w:rsidP="00E00749">
      <w:pPr>
        <w:ind w:firstLine="576"/>
      </w:pPr>
    </w:p>
    <w:p w:rsidR="00E00749" w:rsidRDefault="001674D7" w:rsidP="00E00749">
      <w:pPr>
        <w:ind w:firstLine="576"/>
      </w:pPr>
      <w:r>
        <w:rPr>
          <w:noProof/>
        </w:rPr>
        <mc:AlternateContent>
          <mc:Choice Requires="wps">
            <w:drawing>
              <wp:anchor distT="0" distB="0" distL="114300" distR="114300" simplePos="0" relativeHeight="251657728" behindDoc="0" locked="0" layoutInCell="1" allowOverlap="1">
                <wp:simplePos x="0" y="0"/>
                <wp:positionH relativeFrom="column">
                  <wp:posOffset>3046095</wp:posOffset>
                </wp:positionH>
                <wp:positionV relativeFrom="paragraph">
                  <wp:posOffset>43815</wp:posOffset>
                </wp:positionV>
                <wp:extent cx="548640" cy="914400"/>
                <wp:effectExtent l="0" t="0" r="0" b="0"/>
                <wp:wrapNone/>
                <wp:docPr id="138" name="Oval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914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 o:spid="_x0000_s1026" style="position:absolute;margin-left:239.85pt;margin-top:3.45pt;width:43.2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" filled="f"/>
            </w:pict>
          </mc:Fallback>
        </mc:AlternateContent>
      </w:r>
    </w:p>
    <w:p w:rsidR="00E00749" w:rsidRDefault="00E00749" w:rsidP="00E00749">
      <w:pPr>
        <w:ind w:firstLine="576"/>
      </w:pPr>
    </w:p>
    <w:p w:rsidR="00E00749" w:rsidRDefault="001674D7" w:rsidP="00E00749">
      <w:pPr>
        <w:ind w:firstLine="576"/>
      </w:pPr>
      <w:r>
        <w:rPr>
          <w:noProof/>
        </w:rPr>
        <mc:AlternateContent>
          <mc:Choice Requires="wps">
            <w:drawing>
              <wp:anchor distT="0" distB="0" distL="114300" distR="114300" simplePos="0" relativeHeight="251661311" behindDoc="0" locked="0" layoutInCell="1" allowOverlap="1">
                <wp:simplePos x="0" y="0"/>
                <wp:positionH relativeFrom="column">
                  <wp:posOffset>3048000</wp:posOffset>
                </wp:positionH>
                <wp:positionV relativeFrom="paragraph">
                  <wp:posOffset>148397</wp:posOffset>
                </wp:positionV>
                <wp:extent cx="548640" cy="463218"/>
                <wp:effectExtent l="0" t="0" r="22860" b="13335"/>
                <wp:wrapNone/>
                <wp:docPr id="137"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 cy="46321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026" style="position:absolute;margin-left:240pt;margin-top:11.7pt;width:43.2pt;height:36.45pt;z-index:2516613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" strokecolor="white"/>
            </w:pict>
          </mc:Fallback>
        </mc:AlternateContent>
      </w:r>
    </w:p>
    <w:p w:rsidR="00E00749" w:rsidRDefault="00E00749" w:rsidP="001558D9"/>
    <w:p w:rsidR="00E00749" w:rsidRDefault="00E00749" w:rsidP="00E00749"/>
    <w:p w:rsidR="001558D9" w:rsidRDefault="001558D9" w:rsidP="001558D9"/>
    <w:p w:rsidR="00E00749" w:rsidRPr="001558D9" w:rsidRDefault="001558D9" w:rsidP="001558D9">
      <w:r w:rsidRPr="001558D9">
        <w:t xml:space="preserve">Check out the video clip called </w:t>
      </w:r>
      <w:r w:rsidRPr="001558D9">
        <w:rPr>
          <w:color w:val="FF0000"/>
        </w:rPr>
        <w:t>P20 L2</w:t>
      </w:r>
      <w:r w:rsidR="00855559">
        <w:rPr>
          <w:color w:val="FF0000"/>
        </w:rPr>
        <w:t>9</w:t>
      </w:r>
      <w:r w:rsidRPr="001558D9">
        <w:rPr>
          <w:color w:val="FF0000"/>
        </w:rPr>
        <w:t xml:space="preserve"> Wave Reflection Free end </w:t>
      </w:r>
      <w:r w:rsidRPr="001558D9">
        <w:t>on D2L.</w:t>
      </w:r>
    </w:p>
    <w:p w:rsidR="001558D9" w:rsidRDefault="001558D9" w:rsidP="00D70955"/>
    <w:p w:rsidR="00E00749" w:rsidRDefault="00E00749" w:rsidP="00D70955">
      <w:r>
        <w:t>When a wave pulse moves from one rope to another, some of the wave energy is reflected (</w:t>
      </w:r>
      <w:r>
        <w:rPr>
          <w:b/>
        </w:rPr>
        <w:t>partial reflection</w:t>
      </w:r>
      <w:r>
        <w:t xml:space="preserve">) and some is </w:t>
      </w:r>
      <w:r>
        <w:rPr>
          <w:b/>
        </w:rPr>
        <w:t>transmitted</w:t>
      </w:r>
      <w:r>
        <w:t xml:space="preserve"> into the next rope.  In the examples below, note that the transmitted wave is upright in both cases.  However, the orientation of the reflected wave depends on the difference in speed between the two media.  For slow to fast reflection, the reflected pulse is upright.  For fast to slow reflection, the reflected pulse is inverted.  Note that the amplitude of the incident pulse is divided into two smaller amplitudes for the reflected and transmitted pulses.</w:t>
      </w:r>
    </w:p>
    <w:p w:rsidR="00E00749" w:rsidRDefault="001674D7" w:rsidP="00E00749">
      <w:r>
        <w:rPr>
          <w:noProof/>
        </w:rPr>
        <mc:AlternateContent>
          <mc:Choice Requires="wpg">
            <w:drawing>
              <wp:anchor distT="0" distB="0" distL="114300" distR="114300" simplePos="0" relativeHeight="251662848" behindDoc="0" locked="0" layoutInCell="1" allowOverlap="1">
                <wp:simplePos x="0" y="0"/>
                <wp:positionH relativeFrom="column">
                  <wp:posOffset>457200</wp:posOffset>
                </wp:positionH>
                <wp:positionV relativeFrom="paragraph">
                  <wp:posOffset>35964</wp:posOffset>
                </wp:positionV>
                <wp:extent cx="5721985" cy="2245995"/>
                <wp:effectExtent l="0" t="0" r="12065" b="20955"/>
                <wp:wrapNone/>
                <wp:docPr id="111" name="Group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1985" cy="2245995"/>
                          <a:chOff x="2160" y="11151"/>
                          <a:chExt cx="9011" cy="3537"/>
                        </a:xfrm>
                      </wpg:grpSpPr>
                      <wpg:grpSp>
                        <wpg:cNvPr id="112" name="Group 133"/>
                        <wpg:cNvGrpSpPr>
                          <a:grpSpLocks/>
                        </wpg:cNvGrpSpPr>
                        <wpg:grpSpPr bwMode="auto">
                          <a:xfrm>
                            <a:off x="2160" y="11232"/>
                            <a:ext cx="6768" cy="1584"/>
                            <a:chOff x="2160" y="11088"/>
                            <a:chExt cx="6768" cy="1584"/>
                          </a:xfrm>
                        </wpg:grpSpPr>
                        <wps:wsp>
                          <wps:cNvPr id="113" name="Line 134"/>
                          <wps:cNvCnPr/>
                          <wps:spPr bwMode="auto">
                            <a:xfrm>
                              <a:off x="2160" y="11808"/>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35"/>
                          <wps:cNvCnPr/>
                          <wps:spPr bwMode="auto">
                            <a:xfrm>
                              <a:off x="5616" y="11808"/>
                              <a:ext cx="3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5" name="Oval 136"/>
                          <wps:cNvSpPr>
                            <a:spLocks noChangeArrowheads="1"/>
                          </wps:cNvSpPr>
                          <wps:spPr bwMode="auto">
                            <a:xfrm>
                              <a:off x="4176" y="11088"/>
                              <a:ext cx="576" cy="14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Rectangle 137"/>
                          <wps:cNvSpPr>
                            <a:spLocks noChangeArrowheads="1"/>
                          </wps:cNvSpPr>
                          <wps:spPr bwMode="auto">
                            <a:xfrm>
                              <a:off x="4176" y="11808"/>
                              <a:ext cx="576" cy="864"/>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17" name="Line 138"/>
                          <wps:cNvCnPr/>
                          <wps:spPr bwMode="auto">
                            <a:xfrm>
                              <a:off x="4752" y="11232"/>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grpSp>
                      <wps:wsp>
                        <wps:cNvPr id="118" name="Text Box 139"/>
                        <wps:cNvSpPr txBox="1">
                          <a:spLocks noChangeArrowheads="1"/>
                        </wps:cNvSpPr>
                        <wps:spPr bwMode="auto">
                          <a:xfrm>
                            <a:off x="2880" y="11376"/>
                            <a:ext cx="864" cy="432"/>
                          </a:xfrm>
                          <a:prstGeom prst="rect">
                            <a:avLst/>
                          </a:prstGeom>
                          <a:solidFill>
                            <a:srgbClr val="FFFFFF"/>
                          </a:solidFill>
                          <a:ln w="9525">
                            <a:solidFill>
                              <a:srgbClr val="FFFFFF"/>
                            </a:solidFill>
                            <a:miter lim="800000"/>
                            <a:headEnd/>
                            <a:tailEnd/>
                          </a:ln>
                        </wps:spPr>
                        <wps:txbx>
                          <w:txbxContent>
                            <w:p w:rsidR="00E00749" w:rsidRDefault="00E00749" w:rsidP="00E00749">
                              <w:pPr>
                                <w:pStyle w:val="Header"/>
                                <w:tabs>
                                  <w:tab w:val="clear" w:pos="4320"/>
                                  <w:tab w:val="clear" w:pos="8640"/>
                                </w:tabs>
                                <w:rPr>
                                  <w:sz w:val="20"/>
                                </w:rPr>
                              </w:pPr>
                              <w:r>
                                <w:rPr>
                                  <w:sz w:val="20"/>
                                </w:rPr>
                                <w:t>slow</w:t>
                              </w:r>
                            </w:p>
                          </w:txbxContent>
                        </wps:txbx>
                        <wps:bodyPr rot="0" vert="horz" wrap="square" lIns="91440" tIns="45720" rIns="91440" bIns="45720" anchor="t" anchorCtr="0" upright="1">
                          <a:noAutofit/>
                        </wps:bodyPr>
                      </wps:wsp>
                      <wps:wsp>
                        <wps:cNvPr id="119" name="Text Box 140"/>
                        <wps:cNvSpPr txBox="1">
                          <a:spLocks noChangeArrowheads="1"/>
                        </wps:cNvSpPr>
                        <wps:spPr bwMode="auto">
                          <a:xfrm>
                            <a:off x="7488" y="11376"/>
                            <a:ext cx="100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0749" w:rsidRDefault="00E00749" w:rsidP="00E00749">
                              <w:pPr>
                                <w:pStyle w:val="Header"/>
                                <w:tabs>
                                  <w:tab w:val="clear" w:pos="4320"/>
                                  <w:tab w:val="clear" w:pos="8640"/>
                                </w:tabs>
                                <w:rPr>
                                  <w:sz w:val="20"/>
                                </w:rPr>
                              </w:pPr>
                              <w:r>
                                <w:rPr>
                                  <w:sz w:val="20"/>
                                </w:rPr>
                                <w:t>fast</w:t>
                              </w:r>
                            </w:p>
                          </w:txbxContent>
                        </wps:txbx>
                        <wps:bodyPr rot="0" vert="horz" wrap="square" lIns="91440" tIns="45720" rIns="91440" bIns="45720" anchor="t" anchorCtr="0" upright="1">
                          <a:noAutofit/>
                        </wps:bodyPr>
                      </wps:wsp>
                      <wps:wsp>
                        <wps:cNvPr id="120" name="Line 142"/>
                        <wps:cNvCnPr/>
                        <wps:spPr bwMode="auto">
                          <a:xfrm>
                            <a:off x="2160" y="12816"/>
                            <a:ext cx="3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43"/>
                        <wps:cNvCnPr/>
                        <wps:spPr bwMode="auto">
                          <a:xfrm>
                            <a:off x="5904" y="12816"/>
                            <a:ext cx="30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 name="Oval 144"/>
                        <wps:cNvSpPr>
                          <a:spLocks noChangeArrowheads="1"/>
                        </wps:cNvSpPr>
                        <wps:spPr bwMode="auto">
                          <a:xfrm>
                            <a:off x="5328" y="12096"/>
                            <a:ext cx="576" cy="14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Rectangle 145"/>
                        <wps:cNvSpPr>
                          <a:spLocks noChangeArrowheads="1"/>
                        </wps:cNvSpPr>
                        <wps:spPr bwMode="auto">
                          <a:xfrm>
                            <a:off x="5328" y="12816"/>
                            <a:ext cx="576" cy="864"/>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24" name="Line 146"/>
                        <wps:cNvCnPr/>
                        <wps:spPr bwMode="auto">
                          <a:xfrm>
                            <a:off x="6192" y="12240"/>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25" name="Arc 147"/>
                        <wps:cNvSpPr>
                          <a:spLocks/>
                        </wps:cNvSpPr>
                        <wps:spPr bwMode="auto">
                          <a:xfrm>
                            <a:off x="5616" y="12096"/>
                            <a:ext cx="288"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Line 148"/>
                        <wps:cNvCnPr/>
                        <wps:spPr bwMode="auto">
                          <a:xfrm flipH="1">
                            <a:off x="4608" y="12240"/>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grpSp>
                        <wpg:cNvPr id="127" name="Group 149"/>
                        <wpg:cNvGrpSpPr>
                          <a:grpSpLocks/>
                        </wpg:cNvGrpSpPr>
                        <wpg:grpSpPr bwMode="auto">
                          <a:xfrm>
                            <a:off x="2160" y="13392"/>
                            <a:ext cx="6768" cy="1296"/>
                            <a:chOff x="2160" y="13248"/>
                            <a:chExt cx="6768" cy="1296"/>
                          </a:xfrm>
                        </wpg:grpSpPr>
                        <wps:wsp>
                          <wps:cNvPr id="128" name="Line 150"/>
                          <wps:cNvCnPr/>
                          <wps:spPr bwMode="auto">
                            <a:xfrm>
                              <a:off x="2160" y="13680"/>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51"/>
                          <wps:cNvCnPr/>
                          <wps:spPr bwMode="auto">
                            <a:xfrm>
                              <a:off x="5616" y="13680"/>
                              <a:ext cx="33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 name="Oval 152"/>
                          <wps:cNvSpPr>
                            <a:spLocks noChangeArrowheads="1"/>
                          </wps:cNvSpPr>
                          <wps:spPr bwMode="auto">
                            <a:xfrm>
                              <a:off x="4176" y="13248"/>
                              <a:ext cx="576" cy="100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Rectangle 153"/>
                          <wps:cNvSpPr>
                            <a:spLocks noChangeArrowheads="1"/>
                          </wps:cNvSpPr>
                          <wps:spPr bwMode="auto">
                            <a:xfrm>
                              <a:off x="4176" y="13680"/>
                              <a:ext cx="576" cy="864"/>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32" name="Line 154"/>
                          <wps:cNvCnPr/>
                          <wps:spPr bwMode="auto">
                            <a:xfrm>
                              <a:off x="8064" y="13248"/>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33" name="Line 155"/>
                          <wps:cNvCnPr/>
                          <wps:spPr bwMode="auto">
                            <a:xfrm flipH="1">
                              <a:off x="3456" y="13248"/>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34" name="Oval 156"/>
                          <wps:cNvSpPr>
                            <a:spLocks noChangeArrowheads="1"/>
                          </wps:cNvSpPr>
                          <wps:spPr bwMode="auto">
                            <a:xfrm>
                              <a:off x="7344" y="13248"/>
                              <a:ext cx="864" cy="86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35" name="Rectangle 157"/>
                          <wps:cNvSpPr>
                            <a:spLocks noChangeArrowheads="1"/>
                          </wps:cNvSpPr>
                          <wps:spPr bwMode="auto">
                            <a:xfrm>
                              <a:off x="7344" y="13680"/>
                              <a:ext cx="864" cy="576"/>
                            </a:xfrm>
                            <a:prstGeom prst="rect">
                              <a:avLst/>
                            </a:prstGeom>
                            <a:solidFill>
                              <a:srgbClr val="FFFFFF"/>
                            </a:solidFill>
                            <a:ln w="19050">
                              <a:solidFill>
                                <a:srgbClr val="FFFFFF"/>
                              </a:solidFill>
                              <a:miter lim="800000"/>
                              <a:headEnd/>
                              <a:tailEnd/>
                            </a:ln>
                          </wps:spPr>
                          <wps:bodyPr rot="0" vert="horz" wrap="square" lIns="91440" tIns="45720" rIns="91440" bIns="45720" anchor="t" anchorCtr="0" upright="1">
                            <a:noAutofit/>
                          </wps:bodyPr>
                        </wps:wsp>
                      </wpg:grpSp>
                      <wps:wsp>
                        <wps:cNvPr id="136" name="AutoShape 158"/>
                        <wps:cNvSpPr>
                          <a:spLocks/>
                        </wps:cNvSpPr>
                        <wps:spPr bwMode="auto">
                          <a:xfrm>
                            <a:off x="9398" y="11151"/>
                            <a:ext cx="1773" cy="3105"/>
                          </a:xfrm>
                          <a:prstGeom prst="callout2">
                            <a:avLst>
                              <a:gd name="adj1" fmla="val 62977"/>
                              <a:gd name="adj2" fmla="val -1795"/>
                              <a:gd name="adj3" fmla="val 62275"/>
                              <a:gd name="adj4" fmla="val -52274"/>
                              <a:gd name="adj5" fmla="val 70779"/>
                              <a:gd name="adj6" fmla="val -98466"/>
                            </a:avLst>
                          </a:prstGeom>
                          <a:solidFill>
                            <a:srgbClr val="FFFFFF"/>
                          </a:solidFill>
                          <a:ln w="9525">
                            <a:solidFill>
                              <a:srgbClr val="000000"/>
                            </a:solidFill>
                            <a:miter lim="800000"/>
                            <a:headEnd/>
                            <a:tailEnd/>
                          </a:ln>
                        </wps:spPr>
                        <wps:txbx>
                          <w:txbxContent>
                            <w:p w:rsidR="00E00749" w:rsidRPr="00E00749" w:rsidRDefault="00E00749" w:rsidP="00E00749">
                              <w:pPr>
                                <w:pStyle w:val="BodyText2"/>
                                <w:spacing w:line="240" w:lineRule="auto"/>
                                <w:rPr>
                                  <w:sz w:val="20"/>
                                </w:rPr>
                              </w:pPr>
                              <w:r w:rsidRPr="00E00749">
                                <w:rPr>
                                  <w:sz w:val="20"/>
                                </w:rPr>
                                <w:t>Note: Due to the universal wave equation, the wavelength of the pulse in the faster medium is longer than the wavelength in the slower mediu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0" o:spid="_x0000_s1070" style="position:absolute;margin-left:36pt;margin-top:2.85pt;width:450.55pt;height:176.85pt;z-index:251662848" coordorigin="2160,11151" coordsize="9011,3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">
                <v:group id="Group 133" o:spid="_x0000_s1071" style="position:absolute;left:2160;top:11232;width:6768;height:1584" coordorigin="2160,11088" coordsize="6768,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line id="Line 134" o:spid="_x0000_s1072" style="position:absolute;visibility:visible;mso-wrap-style:square" from="2160,11808" to="5616,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135" o:spid="_x0000_s1073" style="position:absolute;visibility:visible;mso-wrap-style:square" from="5616,11808" to="8928,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N9u8IAAADcAAAADwAAAGRycy9kb3ducmV2LnhtbERPTWvCQBC9F/wPywje6sZaikRXEcFa&#10;ejOK4G3IjklMdjbubjT9926h0Ns83ucsVr1pxJ2crywrmIwTEMS51RUXCo6H7esMhA/IGhvLpOCH&#10;PKyWg5cFpto+eE/3LBQihrBPUUEZQptK6fOSDPqxbYkjd7HOYIjQFVI7fMRw08i3JPmQBiuODSW2&#10;tCkpr7POKDh1GZ+v9dY12H3udpfTrfbTb6VGw349BxGoD//iP/eXjvMn7/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N9u8IAAADcAAAADwAAAAAAAAAAAAAA&#10;AAChAgAAZHJzL2Rvd25yZXYueG1sUEsFBgAAAAAEAAQA+QAAAJADAAAAAA==&#10;" strokeweight="1.5pt"/>
                  <v:oval id="Oval 136" o:spid="_x0000_s1074" style="position:absolute;left:4176;top:11088;width:57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t6asIA&#10;AADcAAAADwAAAGRycy9kb3ducmV2LnhtbERPzWoCMRC+F3yHMIKXolmlFVmNIgXBg1CrPsC4GbOr&#10;m8k2ie727ZtCwdt8fL+zWHW2Fg/yoXKsYDzKQBAXTldsFJyOm+EMRIjIGmvHpOCHAqyWvZcF5tq1&#10;/EWPQzQihXDIUUEZY5NLGYqSLIaRa4gTd3HeYkzQG6k9tinc1nKSZVNpseLUUGJDHyUVt8PdKjif&#10;T66T3/5z/2puHt+ubWN2e6UG/W49BxGpi0/xv3ur0/zxO/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3pqwgAAANwAAAAPAAAAAAAAAAAAAAAAAJgCAABkcnMvZG93&#10;bnJldi54bWxQSwUGAAAAAAQABAD1AAAAhwMAAAAA&#10;" filled="f"/>
                  <v:rect id="Rectangle 137" o:spid="_x0000_s1075" style="position:absolute;left:4176;top:11808;width:57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ZeXcAA&#10;AADcAAAADwAAAGRycy9kb3ducmV2LnhtbERPS4vCMBC+C/6HMII3TRWRpWsUHxX34MHX3odkti3b&#10;TEoTtfrrN8KCt/n4njNbtLYSN2p86VjBaJiAINbOlJwruJy3gw8QPiAbrByTggd5WMy7nRmmxt35&#10;SLdTyEUMYZ+igiKEOpXS64Is+qGriSP34xqLIcIml6bBewy3lRwnyVRaLDk2FFjTuiD9e7paBQfE&#10;zeG503qVPfaTjNbfGblKqX6vXX6CCNSGt/jf/WXi/NEUXs/EC+T8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uZeXcAAAADcAAAADwAAAAAAAAAAAAAAAACYAgAAZHJzL2Rvd25y&#10;ZXYueG1sUEsFBgAAAAAEAAQA9QAAAIUDAAAAAA==&#10;" strokecolor="white"/>
                  <v:line id="Line 138" o:spid="_x0000_s1076" style="position:absolute;visibility:visible;mso-wrap-style:square" from="4752,11232" to="5328,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VUZMEAAADcAAAADwAAAGRycy9kb3ducmV2LnhtbERPTWuDQBC9B/oflinklqwmkBabjUih&#10;0B5jJeQ4uBM1cWfV3aj5991Cobd5vM/Zp7NpxUiDaywriNcRCOLS6oYrBcX3x+oVhPPIGlvLpOBB&#10;DtLD02KPibYTH2nMfSVCCLsEFdTed4mUrqzJoFvbjjhwFzsY9AEOldQDTiHctHITRTtpsOHQUGNH&#10;7zWVt/xuFPTXbdaf7BmzL1dIjItdd7r2Si2f5+wNhKfZ/4v/3J86zI9f4PeZcIE8/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VVRkwQAAANwAAAAPAAAAAAAAAAAAAAAA&#10;AKECAABkcnMvZG93bnJldi54bWxQSwUGAAAAAAQABAD5AAAAjwMAAAAA&#10;">
                    <v:stroke dashstyle="1 1" endarrow="open"/>
                  </v:line>
                </v:group>
                <v:shapetype id="_x0000_t202" coordsize="21600,21600" o:spt="202" path="m,l,21600r21600,l21600,xe">
                  <v:stroke joinstyle="miter"/>
                  <v:path gradientshapeok="t" o:connecttype="rect"/>
                </v:shapetype>
                <v:shape id="Text Box 139" o:spid="_x0000_s1077" type="#_x0000_t202" style="position:absolute;left:2880;top:1137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qWSMQA&#10;AADcAAAADwAAAGRycy9kb3ducmV2LnhtbESPT4vCQAzF7wt+hyGCl0Wn9rAsXUcRUfTqn8veQie2&#10;xU6m7Yy2+unNYWFvCe/lvV8Wq8HV6kFdqDwbmM8SUMS5txUXBi7n3fQbVIjIFmvPZOBJAVbL0ccC&#10;M+t7PtLjFAslIRwyNFDG2GRah7wkh2HmG2LRrr5zGGXtCm077CXc1TpNki/tsGJpKLGhTUn57XR3&#10;Bny/fTpPbZJ+/r7cfrNuj9e0NWYyHtY/oCIN8d/8d32wgj8XWnlGJt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6lkjEAAAA3AAAAA8AAAAAAAAAAAAAAAAAmAIAAGRycy9k&#10;b3ducmV2LnhtbFBLBQYAAAAABAAEAPUAAACJAwAAAAA=&#10;" strokecolor="white">
                  <v:textbox>
                    <w:txbxContent>
                      <w:p w:rsidR="00E00749" w:rsidRDefault="00E00749" w:rsidP="00E00749">
                        <w:pPr>
                          <w:pStyle w:val="Header"/>
                          <w:tabs>
                            <w:tab w:val="clear" w:pos="4320"/>
                            <w:tab w:val="clear" w:pos="8640"/>
                          </w:tabs>
                          <w:rPr>
                            <w:sz w:val="20"/>
                          </w:rPr>
                        </w:pPr>
                        <w:r>
                          <w:rPr>
                            <w:sz w:val="20"/>
                          </w:rPr>
                          <w:t>slow</w:t>
                        </w:r>
                      </w:p>
                    </w:txbxContent>
                  </v:textbox>
                </v:shape>
                <v:shape id="Text Box 140" o:spid="_x0000_s1078" type="#_x0000_t202" style="position:absolute;left:7488;top:11376;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wUcEA&#10;AADcAAAADwAAAGRycy9kb3ducmV2LnhtbERP24rCMBB9X/Afwgi+LDZ1WW/VKK7g4mvVD5g2Y1ts&#10;JqWJtv69WVjwbQ7nOuttb2rxoNZVlhVMohgEcW51xYWCy/kwXoBwHlljbZkUPMnBdjP4WGOibccp&#10;PU6+ECGEXYIKSu+bREqXl2TQRbYhDtzVtgZ9gG0hdYtdCDe1/IrjmTRYcWgosaF9SfntdDcKrsfu&#10;c7rssl9/maffsx+s5pl9KjUa9rsVCE+9f4v/3Ucd5k+W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cFHBAAAA3AAAAA8AAAAAAAAAAAAAAAAAmAIAAGRycy9kb3du&#10;cmV2LnhtbFBLBQYAAAAABAAEAPUAAACGAwAAAAA=&#10;" stroked="f">
                  <v:textbox>
                    <w:txbxContent>
                      <w:p w:rsidR="00E00749" w:rsidRDefault="00E00749" w:rsidP="00E00749">
                        <w:pPr>
                          <w:pStyle w:val="Header"/>
                          <w:tabs>
                            <w:tab w:val="clear" w:pos="4320"/>
                            <w:tab w:val="clear" w:pos="8640"/>
                          </w:tabs>
                          <w:rPr>
                            <w:sz w:val="20"/>
                          </w:rPr>
                        </w:pPr>
                        <w:r>
                          <w:rPr>
                            <w:sz w:val="20"/>
                          </w:rPr>
                          <w:t>fast</w:t>
                        </w:r>
                      </w:p>
                    </w:txbxContent>
                  </v:textbox>
                </v:shape>
                <v:line id="Line 142" o:spid="_x0000_s1079" style="position:absolute;visibility:visible;mso-wrap-style:square" from="2160,12816" to="532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143" o:spid="_x0000_s1080" style="position:absolute;visibility:visible;mso-wrap-style:square" from="5904,12816" to="892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gUnsEAAADcAAAADwAAAGRycy9kb3ducmV2LnhtbERPTYvCMBC9L/gfwgje1lSFZalGEcF1&#10;2ZtdEbwNzdjWNpOapNr992ZB8DaP9zmLVW8acSPnK8sKJuMEBHFudcWFgsPv9v0ThA/IGhvLpOCP&#10;PKyWg7cFptreeU+3LBQihrBPUUEZQptK6fOSDPqxbYkjd7bOYIjQFVI7vMdw08hpknxIgxXHhhJb&#10;2pSU11lnFBy7jE+Xeusa7L52u/PxWvvZj1KjYb+egwjUh5f46f7Wcf50Av/PxAv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WBSewQAAANwAAAAPAAAAAAAAAAAAAAAA&#10;AKECAABkcnMvZG93bnJldi54bWxQSwUGAAAAAAQABAD5AAAAjwMAAAAA&#10;" strokeweight="1.5pt"/>
                <v:oval id="Oval 144" o:spid="_x0000_s1081" style="position:absolute;left:5328;top:12096;width:57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4oo8EA&#10;AADcAAAADwAAAGRycy9kb3ducmV2LnhtbERP22oCMRB9L/Qfwgi+lJrtIkW2RpGC0IeC1w8YN2N2&#10;dTNZk9Rd/94IQt/mcK4znfe2EVfyoXas4GOUgSAuna7ZKNjvlu8TECEia2wck4IbBZjPXl+mWGjX&#10;8Yau22hECuFQoIIqxraQMpQVWQwj1xIn7ui8xZigN1J77FK4bWSeZZ/SYs2pocKWvisqz9s/q+Bw&#10;2LteXvxq/WbOHsenrjW/a6WGg37xBSJSH//FT/ePTvPzHB7Pp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eKKPBAAAA3AAAAA8AAAAAAAAAAAAAAAAAmAIAAGRycy9kb3du&#10;cmV2LnhtbFBLBQYAAAAABAAEAPUAAACGAwAAAAA=&#10;" filled="f"/>
                <v:rect id="Rectangle 145" o:spid="_x0000_s1082" style="position:absolute;left:5328;top:12816;width:57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03eMIA&#10;AADcAAAADwAAAGRycy9kb3ducmV2LnhtbERPS2vCQBC+F/oflhG81Y1aikQ3wWrEHnqwPu7D7pgE&#10;s7Mhu2rsr+8WCr3Nx/ecRd7bRtyo87VjBeNRAoJYO1NzqeB42LzMQPiAbLBxTAoe5CHPnp8WmBp3&#10;5y+67UMpYgj7FBVUIbSplF5XZNGPXEscubPrLIYIu1KaDu8x3DZykiRv0mLNsaHCllYV6cv+ahXs&#10;ENe7763W78Xj87Wg1akg1yg1HPTLOYhAffgX/7k/TJw/mcLvM/ECm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Td4wgAAANwAAAAPAAAAAAAAAAAAAAAAAJgCAABkcnMvZG93&#10;bnJldi54bWxQSwUGAAAAAAQABAD1AAAAhwMAAAAA&#10;" strokecolor="white"/>
                <v:line id="Line 146" o:spid="_x0000_s1083" style="position:absolute;visibility:visible;mso-wrap-style:square" from="6192,12240" to="676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sArsEAAADcAAAADwAAAGRycy9kb3ducmV2LnhtbERPS2vCQBC+F/wPywi91Y1WgsSsEoSC&#10;HpsG8ThkxzzMzibZrab/3i0UepuP7znpfjKduNPoGssKlosIBHFpdcOVguLr420DwnlkjZ1lUvBD&#10;Dva72UuKibYP/qR77isRQtglqKD2vk+kdGVNBt3C9sSBu9rRoA9wrKQe8RHCTSdXURRLgw2Hhhp7&#10;OtRU3vJvo2Bo37PhbC+YnVwhcVnE/bkdlHqdT9kWhKfJ/4v/3Ecd5q/W8PtMuED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6wCuwQAAANwAAAAPAAAAAAAAAAAAAAAA&#10;AKECAABkcnMvZG93bnJldi54bWxQSwUGAAAAAAQABAD5AAAAjwMAAAAA&#10;">
                  <v:stroke dashstyle="1 1" endarrow="open"/>
                </v:line>
                <v:shape id="Arc 147" o:spid="_x0000_s1084" style="position:absolute;left:5616;top:12096;width:288;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5Qg8QA&#10;AADcAAAADwAAAGRycy9kb3ducmV2LnhtbERPTWvCQBC9C/6HZQq9SN1osdjUVURoETxIU+l5zI7Z&#10;0OxszG6T2F/vCkJv83ifs1j1thItNb50rGAyTkAQ506XXCg4fL0/zUH4gKyxckwKLuRhtRwOFphq&#10;1/EntVkoRAxhn6ICE0KdSulzQxb92NXEkTu5xmKIsCmkbrCL4baS0yR5kRZLjg0Ga9oYyn+yX6tg&#10;fxpdPr6zdXs4/82ft9jtXs3xqNTjQ79+AxGoD//iu3ur4/zpDG7PxAv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eUIPEAAAA3AAAAA8AAAAAAAAAAAAAAAAAmAIAAGRycy9k&#10;b3ducmV2LnhtbFBLBQYAAAAABAAEAPUAAACJAwAAAAA=&#10;" path="m-1,nfc11929,,21600,9670,21600,21600em-1,nsc11929,,21600,9670,21600,21600l,21600,-1,xe" filled="f" strokeweight="1.5pt">
                  <v:path arrowok="t" o:extrusionok="f" o:connecttype="custom" o:connectlocs="0,0;288,720;0,720" o:connectangles="0,0,0"/>
                </v:shape>
                <v:line id="Line 148" o:spid="_x0000_s1085" style="position:absolute;flip:x;visibility:visible;mso-wrap-style:square" from="4608,12240" to="518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5HIcIAAADcAAAADwAAAGRycy9kb3ducmV2LnhtbERPTYvCMBC9C/6HMMJeRNMtKGs1SlkQ&#10;PQmrXvY2NGNb2kxCk2rXX28WFvY2j/c5m91gWnGnzteWFbzPExDEhdU1lwqul/3sA4QPyBpby6Tg&#10;hzzstuPRBjNtH/xF93MoRQxhn6GCKgSXSemLigz6uXXEkbvZzmCIsCul7vARw00r0yRZSoM1x4YK&#10;HX1WVDTn3ijIn7SwzSk3/eHYlH6afvdu5ZR6mwz5GkSgIfyL/9xHHeenS/h9Jl4gt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45HIcIAAADcAAAADwAAAAAAAAAAAAAA&#10;AAChAgAAZHJzL2Rvd25yZXYueG1sUEsFBgAAAAAEAAQA+QAAAJADAAAAAA==&#10;">
                  <v:stroke dashstyle="1 1" endarrow="open"/>
                </v:line>
                <v:group id="Group 149" o:spid="_x0000_s1086" style="position:absolute;left:2160;top:13392;width:6768;height:1296" coordorigin="2160,13248" coordsize="6768,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line id="Line 150" o:spid="_x0000_s1087" style="position:absolute;visibility:visible;mso-wrap-style:square" from="2160,13680" to="5616,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151" o:spid="_x0000_s1088" style="position:absolute;visibility:visible;mso-wrap-style:square" from="5616,13680" to="8928,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4YmMIAAADcAAAADwAAAGRycy9kb3ducmV2LnhtbERPTWvCQBC9F/wPywi91Y0WSo2uIoJV&#10;ejOK4G3IjklMdjbd3Wj8926h0Ns83ufMl71pxI2crywrGI8SEMS51RUXCo6HzdsnCB+QNTaWScGD&#10;PCwXg5c5ptreeU+3LBQihrBPUUEZQptK6fOSDPqRbYkjd7HOYIjQFVI7vMdw08hJknxIgxXHhhJb&#10;WpeU11lnFJy6jM/XeuMa7L6228vpp/bv30q9DvvVDESgPvyL/9w7HedPpvD7TL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4YmMIAAADcAAAADwAAAAAAAAAAAAAA&#10;AAChAgAAZHJzL2Rvd25yZXYueG1sUEsFBgAAAAAEAAQA+QAAAJADAAAAAA==&#10;" strokeweight="1.5pt"/>
                  <v:oval id="Oval 152" o:spid="_x0000_s1089" style="position:absolute;left:4176;top:13248;width:576;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mFksYA&#10;AADcAAAADwAAAGRycy9kb3ducmV2LnhtbESP3UrDQBCF7wu+wzKCN8Vs/EEkZltEELwQrGkfYJqd&#10;btJmZ+Pu2sS3dy4E72Y4Z875pl7PflBniqkPbOCmKEERt8H27Azstq/Xj6BSRrY4BCYDP5RgvbpY&#10;1FjZMPEnnZvslIRwqtBAl/NYaZ3ajjymIozEoh1C9JhljU7biJOE+0HfluWD9tizNHQ40ktH7an5&#10;9gb2+12Y9Vf82CzdKeL9cRrd+8aYq8v5+QlUpjn/m/+u36zg3wm+PCMT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mFksYAAADcAAAADwAAAAAAAAAAAAAAAACYAgAAZHJz&#10;L2Rvd25yZXYueG1sUEsFBgAAAAAEAAQA9QAAAIsDAAAAAA==&#10;" filled="f"/>
                  <v:rect id="Rectangle 153" o:spid="_x0000_s1090" style="position:absolute;left:4176;top:13680;width:57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qaScIA&#10;AADcAAAADwAAAGRycy9kb3ducmV2LnhtbERPS2vCQBC+F/wPywje6sYHRaKrqE2phx5s1PuwOybB&#10;7GzIbjX6691Cobf5+J6zWHW2FldqfeVYwWiYgCDWzlRcKDgePl5nIHxANlg7JgV38rBa9l4WmBp3&#10;42+65qEQMYR9igrKEJpUSq9LsuiHriGO3Nm1FkOEbSFNi7cYbms5TpI3abHi2FBiQ9uS9CX/sQr2&#10;iO/7x6fWm+z+Nc1oe8rI1UoN+t16DiJQF/7Ff+6difMnI/h9Jl4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uppJwgAAANwAAAAPAAAAAAAAAAAAAAAAAJgCAABkcnMvZG93&#10;bnJldi54bWxQSwUGAAAAAAQABAD1AAAAhwMAAAAA&#10;" strokecolor="white"/>
                  <v:line id="Line 154" o:spid="_x0000_s1091" style="position:absolute;visibility:visible;mso-wrap-style:square" from="8064,13248" to="8640,1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ernMEAAADcAAAADwAAAGRycy9kb3ducmV2LnhtbERPTWuDQBC9B/oflin0FtckIMFmFSkU&#10;mmNSkR4Hd6qm7qy6W7X/vlso5DaP9zmnfDW9mGlynWUFuygGQVxb3XGjoHx/3R5BOI+ssbdMCn7I&#10;QZ49bE6Yarvwhearb0QIYZeigtb7IZXS1S0ZdJEdiAP3aSeDPsCpkXrCJYSbXu7jOJEGOw4NLQ70&#10;0lL9df02CsbboRgr+4HF2ZUSd2UyVLdRqafHtXgG4Wn1d/G/+02H+Yc9/D0TLpDZ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l6ucwQAAANwAAAAPAAAAAAAAAAAAAAAA&#10;AKECAABkcnMvZG93bnJldi54bWxQSwUGAAAAAAQABAD5AAAAjwMAAAAA&#10;">
                    <v:stroke dashstyle="1 1" endarrow="open"/>
                  </v:line>
                  <v:line id="Line 155" o:spid="_x0000_s1092" style="position:absolute;flip:x;visibility:visible;mso-wrap-style:square" from="3456,13248" to="4032,1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ByZMIAAADcAAAADwAAAGRycy9kb3ducmV2LnhtbERPTWvCQBC9C/6HZQQvUjdVlDa6SihI&#10;PRWMXnobsmMSkp1dshtN/fVuodDbPN7nbPeDacWNOl9bVvA6T0AQF1bXXCq4nA8vbyB8QNbYWiYF&#10;P+RhvxuPtphqe+cT3fJQihjCPkUFVQguldIXFRn0c+uII3e1ncEQYVdK3eE9hptWLpJkLQ3WHBsq&#10;dPRRUdHkvVGQPWhlm6/M9J/HpvSzxXfv3p1S08mQbUAEGsK/+M991HH+cgm/z8QL5O4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ByZMIAAADcAAAADwAAAAAAAAAAAAAA&#10;AAChAgAAZHJzL2Rvd25yZXYueG1sUEsFBgAAAAAEAAQA+QAAAJADAAAAAA==&#10;">
                    <v:stroke dashstyle="1 1" endarrow="open"/>
                  </v:line>
                  <v:oval id="Oval 156" o:spid="_x0000_s1093" style="position:absolute;left:7344;top:13248;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EE28EA&#10;AADcAAAADwAAAGRycy9kb3ducmV2LnhtbERPS4vCMBC+C/sfwgheZE19IEs1yiKKXq2L56EZm2oz&#10;qU3U6q/fLAh7m4/vOfNlaytxp8aXjhUMBwkI4tzpkgsFP4fN5xcIH5A1Vo5JwZM8LBcfnTmm2j14&#10;T/csFCKGsE9RgQmhTqX0uSGLfuBq4sidXGMxRNgUUjf4iOG2kqMkmUqLJccGgzWtDOWX7GYVTM+H&#10;rUmq4/r46p/Dbry/Zq/tValet/2egQjUhn/x273Tcf54An/PxAv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BBNvBAAAA3AAAAA8AAAAAAAAAAAAAAAAAmAIAAGRycy9kb3du&#10;cmV2LnhtbFBLBQYAAAAABAAEAPUAAACGAwAAAAA=&#10;" strokeweight="1.5pt"/>
                  <v:rect id="Rectangle 157" o:spid="_x0000_s1094" style="position:absolute;left:7344;top:1368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2vMIA&#10;AADcAAAADwAAAGRycy9kb3ducmV2LnhtbERPTWsCMRC9F/wPYQRvNauiLVujiChYsIe6PfQ4bMbN&#10;4maybOIa/70pCL3N433Och1tI3rqfO1YwWScgSAuna65UvBT7F/fQfiArLFxTAru5GG9GrwsMdfu&#10;xt/Un0IlUgj7HBWYENpcSl8asujHriVO3Nl1FkOCXSV1h7cUbhs5zbKFtFhzajDY0tZQeTldrYKj&#10;Lw7RFJ+xfSv6OF9cf7925JQaDePmA0SgGP7FT/dBp/mzOfw9ky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4ra8wgAAANwAAAAPAAAAAAAAAAAAAAAAAJgCAABkcnMvZG93&#10;bnJldi54bWxQSwUGAAAAAAQABAD1AAAAhwMAAAAA&#10;" strokecolor="white" strokeweight="1.5pt"/>
                </v:group>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58" o:spid="_x0000_s1095" type="#_x0000_t42" style="position:absolute;left:9398;top:11151;width:1773;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dlGMAA&#10;AADcAAAADwAAAGRycy9kb3ducmV2LnhtbERP32vCMBB+H/g/hBP2NtMpuNIZZegGvuqksLejOdNq&#10;cylJrN1/bwTBt/v4ft5iNdhW9ORD41jB+yQDQVw53bBRcPj9ectBhIissXVMCv4pwGo5ellgod2V&#10;d9TvoxEphEOBCuoYu0LKUNVkMUxcR5y4o/MWY4LeSO3xmsJtK6dZNpcWG04NNXa0rqk67y9Wwaws&#10;2w/znffeWCxPf7mj08Yp9Toevj5BRBriU/xwb3WaP5vD/Zl0gVz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QdlGMAAAADcAAAADwAAAAAAAAAAAAAAAACYAgAAZHJzL2Rvd25y&#10;ZXYueG1sUEsFBgAAAAAEAAQA9QAAAIUDAAAAAA==&#10;" adj="-21269,15288,-11291,13451,-388,13603">
                  <v:textbox>
                    <w:txbxContent>
                      <w:p w:rsidR="00E00749" w:rsidRPr="00E00749" w:rsidRDefault="00E00749" w:rsidP="00E00749">
                        <w:pPr>
                          <w:pStyle w:val="BodyText2"/>
                          <w:spacing w:line="240" w:lineRule="auto"/>
                          <w:rPr>
                            <w:sz w:val="20"/>
                          </w:rPr>
                        </w:pPr>
                        <w:r w:rsidRPr="00E00749">
                          <w:rPr>
                            <w:sz w:val="20"/>
                          </w:rPr>
                          <w:t>Note: Due to the universal wave equation, the wavelength of the pulse in the faster medium is longer than the wavelength in the slower medium.</w:t>
                        </w:r>
                      </w:p>
                    </w:txbxContent>
                  </v:textbox>
                  <o:callout v:ext="edit" minusy="t"/>
                </v:shape>
              </v:group>
            </w:pict>
          </mc:Fallback>
        </mc:AlternateContent>
      </w:r>
    </w:p>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1558D9" w:rsidRDefault="001558D9" w:rsidP="00E00749">
      <w:r>
        <w:rPr>
          <w:noProof/>
        </w:rPr>
        <w:lastRenderedPageBreak/>
        <mc:AlternateContent>
          <mc:Choice Requires="wpg">
            <w:drawing>
              <wp:anchor distT="0" distB="0" distL="114300" distR="114300" simplePos="0" relativeHeight="251663872" behindDoc="0" locked="0" layoutInCell="0" allowOverlap="1" wp14:anchorId="40AE22B7" wp14:editId="73768CC3">
                <wp:simplePos x="0" y="0"/>
                <wp:positionH relativeFrom="column">
                  <wp:posOffset>498475</wp:posOffset>
                </wp:positionH>
                <wp:positionV relativeFrom="paragraph">
                  <wp:posOffset>65405</wp:posOffset>
                </wp:positionV>
                <wp:extent cx="4297680" cy="2202180"/>
                <wp:effectExtent l="0" t="0" r="26670" b="26670"/>
                <wp:wrapNone/>
                <wp:docPr id="88"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7680" cy="2202180"/>
                          <a:chOff x="2160" y="852"/>
                          <a:chExt cx="6768" cy="3468"/>
                        </a:xfrm>
                      </wpg:grpSpPr>
                      <wps:wsp>
                        <wps:cNvPr id="89" name="Line 160"/>
                        <wps:cNvCnPr/>
                        <wps:spPr bwMode="auto">
                          <a:xfrm>
                            <a:off x="2160" y="1572"/>
                            <a:ext cx="3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 name="Line 161"/>
                        <wps:cNvCnPr/>
                        <wps:spPr bwMode="auto">
                          <a:xfrm>
                            <a:off x="5616" y="1572"/>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Oval 162"/>
                        <wps:cNvSpPr>
                          <a:spLocks noChangeArrowheads="1"/>
                        </wps:cNvSpPr>
                        <wps:spPr bwMode="auto">
                          <a:xfrm>
                            <a:off x="3888" y="852"/>
                            <a:ext cx="864" cy="130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Rectangle 163"/>
                        <wps:cNvSpPr>
                          <a:spLocks noChangeArrowheads="1"/>
                        </wps:cNvSpPr>
                        <wps:spPr bwMode="auto">
                          <a:xfrm>
                            <a:off x="3888" y="1572"/>
                            <a:ext cx="864" cy="864"/>
                          </a:xfrm>
                          <a:prstGeom prst="rect">
                            <a:avLst/>
                          </a:prstGeom>
                          <a:solidFill>
                            <a:srgbClr val="FFFFFF"/>
                          </a:solidFill>
                          <a:ln w="19050">
                            <a:solidFill>
                              <a:srgbClr val="FFFFFF"/>
                            </a:solidFill>
                            <a:miter lim="800000"/>
                            <a:headEnd/>
                            <a:tailEnd/>
                          </a:ln>
                        </wps:spPr>
                        <wps:bodyPr rot="0" vert="horz" wrap="square" lIns="91440" tIns="45720" rIns="91440" bIns="45720" anchor="t" anchorCtr="0" upright="1">
                          <a:noAutofit/>
                        </wps:bodyPr>
                      </wps:wsp>
                      <wps:wsp>
                        <wps:cNvPr id="93" name="Line 164"/>
                        <wps:cNvCnPr/>
                        <wps:spPr bwMode="auto">
                          <a:xfrm>
                            <a:off x="4752" y="996"/>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94" name="Text Box 165"/>
                        <wps:cNvSpPr txBox="1">
                          <a:spLocks noChangeArrowheads="1"/>
                        </wps:cNvSpPr>
                        <wps:spPr bwMode="auto">
                          <a:xfrm>
                            <a:off x="2880" y="996"/>
                            <a:ext cx="864" cy="432"/>
                          </a:xfrm>
                          <a:prstGeom prst="rect">
                            <a:avLst/>
                          </a:prstGeom>
                          <a:solidFill>
                            <a:srgbClr val="FFFFFF"/>
                          </a:solidFill>
                          <a:ln w="9525">
                            <a:solidFill>
                              <a:srgbClr val="FFFFFF"/>
                            </a:solidFill>
                            <a:miter lim="800000"/>
                            <a:headEnd/>
                            <a:tailEnd/>
                          </a:ln>
                        </wps:spPr>
                        <wps:txbx>
                          <w:txbxContent>
                            <w:p w:rsidR="00E00749" w:rsidRDefault="00E00749" w:rsidP="00E00749">
                              <w:pPr>
                                <w:pStyle w:val="Header"/>
                                <w:tabs>
                                  <w:tab w:val="clear" w:pos="4320"/>
                                  <w:tab w:val="clear" w:pos="8640"/>
                                </w:tabs>
                                <w:rPr>
                                  <w:sz w:val="20"/>
                                </w:rPr>
                              </w:pPr>
                              <w:r>
                                <w:rPr>
                                  <w:sz w:val="20"/>
                                </w:rPr>
                                <w:t>fast</w:t>
                              </w:r>
                            </w:p>
                          </w:txbxContent>
                        </wps:txbx>
                        <wps:bodyPr rot="0" vert="horz" wrap="square" lIns="91440" tIns="45720" rIns="91440" bIns="45720" anchor="t" anchorCtr="0" upright="1">
                          <a:noAutofit/>
                        </wps:bodyPr>
                      </wps:wsp>
                      <wps:wsp>
                        <wps:cNvPr id="95" name="Text Box 166"/>
                        <wps:cNvSpPr txBox="1">
                          <a:spLocks noChangeArrowheads="1"/>
                        </wps:cNvSpPr>
                        <wps:spPr bwMode="auto">
                          <a:xfrm>
                            <a:off x="7488" y="996"/>
                            <a:ext cx="100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00749" w:rsidRDefault="00E00749" w:rsidP="00E00749">
                              <w:pPr>
                                <w:pStyle w:val="Header"/>
                                <w:tabs>
                                  <w:tab w:val="clear" w:pos="4320"/>
                                  <w:tab w:val="clear" w:pos="8640"/>
                                </w:tabs>
                                <w:rPr>
                                  <w:sz w:val="20"/>
                                </w:rPr>
                              </w:pPr>
                              <w:r>
                                <w:rPr>
                                  <w:sz w:val="20"/>
                                </w:rPr>
                                <w:t>slow</w:t>
                              </w:r>
                            </w:p>
                          </w:txbxContent>
                        </wps:txbx>
                        <wps:bodyPr rot="0" vert="horz" wrap="square" lIns="91440" tIns="45720" rIns="91440" bIns="45720" anchor="t" anchorCtr="0" upright="1">
                          <a:noAutofit/>
                        </wps:bodyPr>
                      </wps:wsp>
                      <wps:wsp>
                        <wps:cNvPr id="96" name="Line 167"/>
                        <wps:cNvCnPr/>
                        <wps:spPr bwMode="auto">
                          <a:xfrm>
                            <a:off x="2160" y="2448"/>
                            <a:ext cx="30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7" name="Line 168"/>
                        <wps:cNvCnPr/>
                        <wps:spPr bwMode="auto">
                          <a:xfrm>
                            <a:off x="6048" y="2448"/>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Oval 169"/>
                        <wps:cNvSpPr>
                          <a:spLocks noChangeArrowheads="1"/>
                        </wps:cNvSpPr>
                        <wps:spPr bwMode="auto">
                          <a:xfrm>
                            <a:off x="5184" y="1728"/>
                            <a:ext cx="864" cy="14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Rectangle 170"/>
                        <wps:cNvSpPr>
                          <a:spLocks noChangeArrowheads="1"/>
                        </wps:cNvSpPr>
                        <wps:spPr bwMode="auto">
                          <a:xfrm>
                            <a:off x="5184" y="2448"/>
                            <a:ext cx="864" cy="7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100" name="Line 171"/>
                        <wps:cNvCnPr/>
                        <wps:spPr bwMode="auto">
                          <a:xfrm>
                            <a:off x="6192" y="1872"/>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01" name="Line 172"/>
                        <wps:cNvCnPr/>
                        <wps:spPr bwMode="auto">
                          <a:xfrm flipH="1">
                            <a:off x="4464" y="2592"/>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02" name="Line 173"/>
                        <wps:cNvCnPr/>
                        <wps:spPr bwMode="auto">
                          <a:xfrm>
                            <a:off x="2160" y="3444"/>
                            <a:ext cx="34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 name="Line 174"/>
                        <wps:cNvCnPr/>
                        <wps:spPr bwMode="auto">
                          <a:xfrm>
                            <a:off x="5616" y="3444"/>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Oval 175"/>
                        <wps:cNvSpPr>
                          <a:spLocks noChangeArrowheads="1"/>
                        </wps:cNvSpPr>
                        <wps:spPr bwMode="auto">
                          <a:xfrm>
                            <a:off x="6336" y="3024"/>
                            <a:ext cx="576" cy="100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Rectangle 176"/>
                        <wps:cNvSpPr>
                          <a:spLocks noChangeArrowheads="1"/>
                        </wps:cNvSpPr>
                        <wps:spPr bwMode="auto">
                          <a:xfrm>
                            <a:off x="6336" y="3456"/>
                            <a:ext cx="576" cy="864"/>
                          </a:xfrm>
                          <a:prstGeom prst="rect">
                            <a:avLst/>
                          </a:prstGeom>
                          <a:solidFill>
                            <a:srgbClr val="FFFFFF"/>
                          </a:solidFill>
                          <a:ln w="19050">
                            <a:solidFill>
                              <a:srgbClr val="FFFFFF"/>
                            </a:solidFill>
                            <a:miter lim="800000"/>
                            <a:headEnd/>
                            <a:tailEnd/>
                          </a:ln>
                        </wps:spPr>
                        <wps:bodyPr rot="0" vert="horz" wrap="square" lIns="91440" tIns="45720" rIns="91440" bIns="45720" anchor="t" anchorCtr="0" upright="1">
                          <a:noAutofit/>
                        </wps:bodyPr>
                      </wps:wsp>
                      <wps:wsp>
                        <wps:cNvPr id="106" name="Line 177"/>
                        <wps:cNvCnPr/>
                        <wps:spPr bwMode="auto">
                          <a:xfrm>
                            <a:off x="7056" y="3024"/>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07" name="Line 178"/>
                        <wps:cNvCnPr/>
                        <wps:spPr bwMode="auto">
                          <a:xfrm flipH="1">
                            <a:off x="2736" y="3744"/>
                            <a:ext cx="576"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108" name="Oval 179"/>
                        <wps:cNvSpPr>
                          <a:spLocks noChangeArrowheads="1"/>
                        </wps:cNvSpPr>
                        <wps:spPr bwMode="auto">
                          <a:xfrm>
                            <a:off x="3312" y="3024"/>
                            <a:ext cx="864" cy="86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9" name="Rectangle 180"/>
                        <wps:cNvSpPr>
                          <a:spLocks noChangeArrowheads="1"/>
                        </wps:cNvSpPr>
                        <wps:spPr bwMode="auto">
                          <a:xfrm>
                            <a:off x="3312" y="2880"/>
                            <a:ext cx="864" cy="576"/>
                          </a:xfrm>
                          <a:prstGeom prst="rect">
                            <a:avLst/>
                          </a:prstGeom>
                          <a:solidFill>
                            <a:srgbClr val="FFFFFF"/>
                          </a:solidFill>
                          <a:ln w="19050">
                            <a:solidFill>
                              <a:srgbClr val="FFFFFF"/>
                            </a:solidFill>
                            <a:miter lim="800000"/>
                            <a:headEnd/>
                            <a:tailEnd/>
                          </a:ln>
                        </wps:spPr>
                        <wps:bodyPr rot="0" vert="horz" wrap="square" lIns="91440" tIns="45720" rIns="91440" bIns="45720" anchor="t" anchorCtr="0" upright="1">
                          <a:noAutofit/>
                        </wps:bodyPr>
                      </wps:wsp>
                      <wps:wsp>
                        <wps:cNvPr id="110" name="Arc 181"/>
                        <wps:cNvSpPr>
                          <a:spLocks/>
                        </wps:cNvSpPr>
                        <wps:spPr bwMode="auto">
                          <a:xfrm flipH="1">
                            <a:off x="5184" y="1728"/>
                            <a:ext cx="432"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9" o:spid="_x0000_s1096" style="position:absolute;margin-left:39.25pt;margin-top:5.15pt;width:338.4pt;height:173.4pt;z-index:251663872" coordorigin="2160,852" coordsize="6768,3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" o:allowincell="f">
                <v:line id="Line 160" o:spid="_x0000_s1097" style="position:absolute;visibility:visible;mso-wrap-style:square" from="2160,1572" to="5616,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UodMMAAADbAAAADwAAAGRycy9kb3ducmV2LnhtbESPQWvCQBSE7wX/w/KE3urGCqLRVURQ&#10;S2+NInh7ZJ9JTPZturvR9N+7hUKPw8x8wyzXvWnEnZyvLCsYjxIQxLnVFRcKTsfd2wyED8gaG8uk&#10;4Ic8rFeDlyWm2j74i+5ZKESEsE9RQRlCm0rp85IM+pFtiaN3tc5giNIVUjt8RLhp5HuSTKXBiuNC&#10;iS1tS8rrrDMKzl3Gl1u9cw12+8Phev6u/eRTqddhv1mACNSH//Bf+0MrmM3h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VKHTDAAAA2wAAAA8AAAAAAAAAAAAA&#10;AAAAoQIAAGRycy9kb3ducmV2LnhtbFBLBQYAAAAABAAEAPkAAACRAwAAAAA=&#10;" strokeweight="1.5pt"/>
                <v:line id="Line 161" o:spid="_x0000_s1098" style="position:absolute;visibility:visible;mso-wrap-style:square" from="5616,1572" to="8928,1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oval id="Oval 162" o:spid="_x0000_s1099" style="position:absolute;left:3888;top:852;width:864;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IucEA&#10;AADbAAAADwAAAGRycy9kb3ducmV2LnhtbESPzWrDMBCE74G+g9hCb7GcHIrjRgkh0LTH1s4DbKz1&#10;D7VWQlJt9+2rQiHHYWa+YfbHxYxiIh8Gywo2WQ6CuLF64E7BtX5dFyBCRNY4WiYFPxTgeHhY7bHU&#10;duZPmqrYiQThUKKCPkZXShmangyGzDri5LXWG4xJ+k5qj3OCm1Fu8/xZGhw4LfTo6NxT81V9GwWX&#10;tqt0xUO9zS+uLbzxb+7jptTT43J6ARFpiffwf/tdK9ht4O9L+gHy8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YiLnBAAAA2wAAAA8AAAAAAAAAAAAAAAAAmAIAAGRycy9kb3du&#10;cmV2LnhtbFBLBQYAAAAABAAEAPUAAACGAwAAAAA=&#10;" filled="f" strokeweight="1.5pt"/>
                <v:rect id="Rectangle 163" o:spid="_x0000_s1100" style="position:absolute;left:3888;top:157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8U8QA&#10;AADbAAAADwAAAGRycy9kb3ducmV2LnhtbESPQWvCQBSE7wX/w/KE3upGQdum2YiUCgrtoaaHHh/Z&#10;ZzaYfRuya9z+e7cgeBxm5humWEfbiZEG3zpWMJ9lIIhrp1tuFPxU26cXED4ga+wck4I/8rAuJw8F&#10;5tpd+JvGQ2hEgrDPUYEJoc+l9LUhi37meuLkHd1gMSQ5NFIPeElw28lFlq2kxZbTgsGe3g3Vp8PZ&#10;Kvj01S6aah/752qMy9X59+uDnFKP07h5AxEohnv41t5pBa8L+P+SfoAs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v/FPEAAAA2wAAAA8AAAAAAAAAAAAAAAAAmAIAAGRycy9k&#10;b3ducmV2LnhtbFBLBQYAAAAABAAEAPUAAACJAwAAAAA=&#10;" strokecolor="white" strokeweight="1.5pt"/>
                <v:line id="Line 164" o:spid="_x0000_s1101" style="position:absolute;visibility:visible;mso-wrap-style:square" from="4752,996" to="532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CSk8IAAADbAAAADwAAAGRycy9kb3ducmV2LnhtbESPQWvCQBSE7wX/w/IK3pqNFURTVwlC&#10;QY/aEDw+sq/Z2OzbJLtq/PfdQsHjMDPfMOvtaFtxo8E3jhXMkhQEceV0w7WC4uvzbQnCB2SNrWNS&#10;8CAP283kZY2Zdnc+0u0UahEh7DNUYELoMil9ZciiT1xHHL1vN1gMUQ611APeI9y28j1NF9Jiw3HB&#10;YEc7Q9XP6WoV9Jd53pfujPnBFxJnxaIrL71S09cx/wARaAzP8H97rxWs5vD3Jf4A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CSk8IAAADbAAAADwAAAAAAAAAAAAAA&#10;AAChAgAAZHJzL2Rvd25yZXYueG1sUEsFBgAAAAAEAAQA+QAAAJADAAAAAA==&#10;">
                  <v:stroke dashstyle="1 1" endarrow="open"/>
                </v:line>
                <v:shape id="Text Box 165" o:spid="_x0000_s1102" type="#_x0000_t202" style="position:absolute;left:2880;top:99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XDb8IA&#10;AADbAAAADwAAAGRycy9kb3ducmV2LnhtbESPT4vCMBTE74LfITzBi2hqEdGuUUQUveruxdujef3D&#10;Ni9tE23dT79ZWPA4zMxvmM2uN5V4UutKywrmswgEcWp1ybmCr8/TdAXCeWSNlWVS8CIHu+1wsMFE&#10;246v9Lz5XAQIuwQVFN7XiZQuLcigm9maOHiZbQ36INtc6ha7ADeVjKNoKQ2WHBYKrOlQUPp9exgF&#10;tju+jKUmiif3H3M+7JtrFjdKjUf9/gOEp96/w//ti1awXs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FcNvwgAAANsAAAAPAAAAAAAAAAAAAAAAAJgCAABkcnMvZG93&#10;bnJldi54bWxQSwUGAAAAAAQABAD1AAAAhwMAAAAA&#10;" strokecolor="white">
                  <v:textbox>
                    <w:txbxContent>
                      <w:p w:rsidR="00E00749" w:rsidRDefault="00E00749" w:rsidP="00E00749">
                        <w:pPr>
                          <w:pStyle w:val="Header"/>
                          <w:tabs>
                            <w:tab w:val="clear" w:pos="4320"/>
                            <w:tab w:val="clear" w:pos="8640"/>
                          </w:tabs>
                          <w:rPr>
                            <w:sz w:val="20"/>
                          </w:rPr>
                        </w:pPr>
                        <w:r>
                          <w:rPr>
                            <w:sz w:val="20"/>
                          </w:rPr>
                          <w:t>fast</w:t>
                        </w:r>
                      </w:p>
                    </w:txbxContent>
                  </v:textbox>
                </v:shape>
                <v:shape id="Text Box 166" o:spid="_x0000_s1103" type="#_x0000_t202" style="position:absolute;left:7488;top:996;width:100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Vbv8EA&#10;AADbAAAADwAAAGRycy9kb3ducmV2LnhtbESP3arCMBCE7wXfIazgjWiqHP+qUVQ44q0/D7A2a1ts&#10;NqWJtr69EQQvh5n5hlmuG1OIJ1Uut6xgOIhAECdW55wquJz/+zMQziNrLCyTghc5WK/arSXG2tZ8&#10;pOfJpyJA2MWoIPO+jKV0SUYG3cCWxMG72cqgD7JKpa6wDnBTyFEUTaTBnMNChiXtMkrup4dRcDvU&#10;vfG8vu79ZXr8m2wxn17tS6lup9ksQHhq/C/8bR+0gvkY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FW7/BAAAA2wAAAA8AAAAAAAAAAAAAAAAAmAIAAGRycy9kb3du&#10;cmV2LnhtbFBLBQYAAAAABAAEAPUAAACGAwAAAAA=&#10;" stroked="f">
                  <v:textbox>
                    <w:txbxContent>
                      <w:p w:rsidR="00E00749" w:rsidRDefault="00E00749" w:rsidP="00E00749">
                        <w:pPr>
                          <w:pStyle w:val="Header"/>
                          <w:tabs>
                            <w:tab w:val="clear" w:pos="4320"/>
                            <w:tab w:val="clear" w:pos="8640"/>
                          </w:tabs>
                          <w:rPr>
                            <w:sz w:val="20"/>
                          </w:rPr>
                        </w:pPr>
                        <w:r>
                          <w:rPr>
                            <w:sz w:val="20"/>
                          </w:rPr>
                          <w:t>slow</w:t>
                        </w:r>
                      </w:p>
                    </w:txbxContent>
                  </v:textbox>
                </v:shape>
                <v:line id="Line 167" o:spid="_x0000_s1104" style="position:absolute;visibility:visible;mso-wrap-style:square" from="2160,2448" to="5184,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Mq28MAAADbAAAADwAAAGRycy9kb3ducmV2LnhtbESPQWvCQBSE7wX/w/KE3urGClKjq4ig&#10;Fm+NInh7ZJ9JTPZturvR+O+7hUKPw8x8wyxWvWnEnZyvLCsYjxIQxLnVFRcKTsft2wcIH5A1NpZJ&#10;wZM8rJaDlwWm2j74i+5ZKESEsE9RQRlCm0rp85IM+pFtiaN3tc5giNIVUjt8RLhp5HuSTKXBiuNC&#10;iS1tSsrrrDMKzl3Gl1u9dQ12u/3+ev6u/eSg1OuwX89BBOrDf/iv/akVzKb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TKtvDAAAA2wAAAA8AAAAAAAAAAAAA&#10;AAAAoQIAAGRycy9kb3ducmV2LnhtbFBLBQYAAAAABAAEAPkAAACRAwAAAAA=&#10;" strokeweight="1.5pt"/>
                <v:line id="Line 168" o:spid="_x0000_s1105" style="position:absolute;visibility:visible;mso-wrap-style:square" from="6048,2448" to="8928,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oval id="Oval 169" o:spid="_x0000_s1106" style="position:absolute;left:5184;top:1728;width:86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T8AA&#10;AADbAAAADwAAAGRycy9kb3ducmV2LnhtbERPy2oCMRTdF/yHcAU3RTMtRXQ0ihQKXQg+P+A6uWZG&#10;Jzdjkjrj3zcLweXhvOfLztbiTj5UjhV8jDIQxIXTFRsFx8PPcAIiRGSNtWNS8KAAy0XvbY65di3v&#10;6L6PRqQQDjkqKGNscilDUZLFMHINceLOzluMCXojtcc2hdtafmbZWFqsODWU2NB3ScV1/2cVnE5H&#10;18mb32zfzdXj16VtzHqr1KDfrWYgInXxJX66f7WCaRqb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qT8AAAADbAAAADwAAAAAAAAAAAAAAAACYAgAAZHJzL2Rvd25y&#10;ZXYueG1sUEsFBgAAAAAEAAQA9QAAAIUDAAAAAA==&#10;" filled="f"/>
                <v:rect id="Rectangle 170" o:spid="_x0000_s1107" style="position:absolute;left:5184;top:2448;width:86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UrscMA&#10;AADbAAAADwAAAGRycy9kb3ducmV2LnhtbESPT2vCQBTE7wW/w/IEb3WjiDSpq/gnoocerNr7Y/c1&#10;Cc2+DdlVo5/eLRR6HGbmN8xs0dlaXKn1lWMFo2ECglg7U3Gh4Hzavr6B8AHZYO2YFNzJw2Lee5lh&#10;ZtyNP+l6DIWIEPYZKihDaDIpvS7Joh+6hjh63661GKJsC2lavEW4reU4SabSYsVxocSG1iXpn+PF&#10;Kjggbg6Pndar/P4xyWn9lZOrlRr0u+U7iEBd+A//tfdGQZrC75f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UrscMAAADbAAAADwAAAAAAAAAAAAAAAACYAgAAZHJzL2Rv&#10;d25yZXYueG1sUEsFBgAAAAAEAAQA9QAAAIgDAAAAAA==&#10;" strokecolor="white"/>
                <v:line id="Line 171" o:spid="_x0000_s1108" style="position:absolute;visibility:visible;mso-wrap-style:square" from="6192,1872" to="6768,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VazcIAAADcAAAADwAAAGRycy9kb3ducmV2LnhtbESPQYvCQAyF7wv+hyHC3tapuyBSHaUI&#10;gh51i3gMndhWO5m2M6v135vDgreE9/Lel+V6cI26Ux9qzwamkwQUceFtzaWB/Hf7NQcVIrLFxjMZ&#10;eFKA9Wr0scTU+gcf6H6MpZIQDikaqGJsU61DUZHDMPEtsWgX3zuMsvaltj0+JNw1+jtJZtphzdJQ&#10;YUubiorb8c8Z6K4/WXfyZ8z2Idc4zWft6doZ8zkesgWoSEN8m/+vd1bwE8GXZ2QCv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GVazcIAAADcAAAADwAAAAAAAAAAAAAA&#10;AAChAgAAZHJzL2Rvd25yZXYueG1sUEsFBgAAAAAEAAQA+QAAAJADAAAAAA==&#10;">
                  <v:stroke dashstyle="1 1" endarrow="open"/>
                </v:line>
                <v:line id="Line 172" o:spid="_x0000_s1109" style="position:absolute;flip:x;visibility:visible;mso-wrap-style:square" from="4464,2592" to="504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KDNcEAAADcAAAADwAAAGRycy9kb3ducmV2LnhtbERPS4vCMBC+C/6HMMJeRFMFZa1GKQvL&#10;ehJ8XPY2NGNb2kxCk2p3f70RBG/z8T1ns+tNI27U+sqygtk0AUGcW11xoeBy/p58gvABWWNjmRT8&#10;kYfddjjYYKrtnY90O4VCxBD2KSooQ3CplD4vyaCfWkccuattDYYI20LqFu8x3DRyniRLabDi2FCi&#10;o6+S8vrUGQXZPy1sfchM97OvCz+e/3Zu5ZT6GPXZGkSgPrzFL/dex/nJDJ7PxAvk9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0oM1wQAAANwAAAAPAAAAAAAAAAAAAAAA&#10;AKECAABkcnMvZG93bnJldi54bWxQSwUGAAAAAAQABAD5AAAAjwMAAAAA&#10;">
                  <v:stroke dashstyle="1 1" endarrow="open"/>
                </v:line>
                <v:line id="Line 173" o:spid="_x0000_s1110" style="position:absolute;visibility:visible;mso-wrap-style:square" from="2160,3444" to="5616,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WicEAAADcAAAADwAAAGRycy9kb3ducmV2LnhtbERPTYvCMBC9L/gfwgje1lSFZalGEcF1&#10;8WZ3EfY2NGNb20xqkmr992ZB8DaP9zmLVW8acSXnK8sKJuMEBHFudcWFgt+f7fsnCB+QNTaWScGd&#10;PKyWg7cFptre+EDXLBQihrBPUUEZQptK6fOSDPqxbYkjd7LOYIjQFVI7vMVw08hpknxIgxXHhhJb&#10;2pSU11lnFBy7jP/O9dY12H3tdqfjpfazvVKjYb+egwjUh5f46f7WcX4yhf9n4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P9aJwQAAANwAAAAPAAAAAAAAAAAAAAAA&#10;AKECAABkcnMvZG93bnJldi54bWxQSwUGAAAAAAQABAD5AAAAjwMAAAAA&#10;" strokeweight="1.5pt"/>
                <v:line id="Line 174" o:spid="_x0000_s1111" style="position:absolute;visibility:visible;mso-wrap-style:square" from="5616,3444" to="8928,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oval id="Oval 175" o:spid="_x0000_s1112" style="position:absolute;left:6336;top:3024;width:576;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5JLMIA&#10;AADcAAAADwAAAGRycy9kb3ducmV2LnhtbERPzWoCMRC+F3yHMIKXollFSlmNIkLBg1Br9wHGzZhd&#10;3Uy2SXS3b2+EQm/z8f3Oct3bRtzJh9qxgukkA0FcOl2zUVB8f4zfQYSIrLFxTAp+KcB6NXhZYq5d&#10;x190P0YjUgiHHBVUMba5lKGsyGKYuJY4cWfnLcYEvZHaY5fCbSNnWfYmLdacGipsaVtReT3erILT&#10;qXC9/PGfh1dz9Ti/dK3ZH5QaDfvNAkSkPv6L/9w7neZnc3g+ky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TkkswgAAANwAAAAPAAAAAAAAAAAAAAAAAJgCAABkcnMvZG93&#10;bnJldi54bWxQSwUGAAAAAAQABAD1AAAAhwMAAAAA&#10;" filled="f"/>
                <v:rect id="Rectangle 176" o:spid="_x0000_s1113" style="position:absolute;left:6336;top:3456;width:576;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58AcEA&#10;AADcAAAADwAAAGRycy9kb3ducmV2LnhtbERPTWsCMRC9F/ofwhS81WwFraxGkaJgQQ/d7aHHYTNu&#10;FjeTZRPX9N8bQfA2j/c5y3W0rRio941jBR/jDARx5XTDtYLfcvc+B+EDssbWMSn4Jw/r1evLEnPt&#10;rvxDQxFqkULY56jAhNDlUvrKkEU/dh1x4k6utxgS7Gupe7ymcNvKSZbNpMWGU4PBjr4MVefiYhUc&#10;fLmPpvyO3Wc5xOns8nfcklNq9BY3CxCBYniKH+69TvOzKdyfSRfI1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OfAHBAAAA3AAAAA8AAAAAAAAAAAAAAAAAmAIAAGRycy9kb3du&#10;cmV2LnhtbFBLBQYAAAAABAAEAPUAAACGAwAAAAA=&#10;" strokecolor="white" strokeweight="1.5pt"/>
                <v:line id="Line 177" o:spid="_x0000_s1114" style="position:absolute;visibility:visible;mso-wrap-style:square" from="7056,3024" to="7632,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BnIsAAAADcAAAADwAAAGRycy9kb3ducmV2LnhtbERPTYvCMBC9C/6HMAveNFWhLNUoZUHQ&#10;o1rE49DMtnWbSdvEtv77zYKwt3m8z9nuR1OLnjpXWVawXEQgiHOrKy4UZNfD/BOE88gaa8uk4EUO&#10;9rvpZIuJtgOfqb/4QoQQdgkqKL1vEildXpJBt7ANceC+bWfQB9gVUnc4hHBTy1UUxdJgxaGhxIa+&#10;Ssp/Lk+joH2s0/Zm75ieXCZxmcXN7dEqNfsY0w0IT6P/F7/dRx3mRzH8PRMukL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DAZyLAAAAA3AAAAA8AAAAAAAAAAAAAAAAA&#10;oQIAAGRycy9kb3ducmV2LnhtbFBLBQYAAAAABAAEAPkAAACOAwAAAAA=&#10;">
                  <v:stroke dashstyle="1 1" endarrow="open"/>
                </v:line>
                <v:line id="Line 178" o:spid="_x0000_s1115" style="position:absolute;flip:x;visibility:visible;mso-wrap-style:square" from="2736,3744" to="3312,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e+2sIAAADcAAAADwAAAGRycy9kb3ducmV2LnhtbERPTYvCMBC9L/gfwgheFk0VdtVqlLKw&#10;6ElY9eJtaMa2tJmEJtXqr98IC3ubx/uc9bY3jbhR6yvLCqaTBARxbnXFhYLz6Xu8AOEDssbGMil4&#10;kIftZvC2xlTbO//Q7RgKEUPYp6igDMGlUvq8JIN+Yh1x5K62NRgibAupW7zHcNPIWZJ8SoMVx4YS&#10;HX2VlNfHzijInvRh60Nmut2+Lvz77NK5pVNqNOyzFYhAffgX/7n3Os5P5vB6Jl4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e+2sIAAADcAAAADwAAAAAAAAAAAAAA&#10;AAChAgAAZHJzL2Rvd25yZXYueG1sUEsFBgAAAAAEAAQA+QAAAJADAAAAAA==&#10;">
                  <v:stroke dashstyle="1 1" endarrow="open"/>
                </v:line>
                <v:oval id="Oval 179" o:spid="_x0000_s1116" style="position:absolute;left:3312;top:3024;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DEY8UA&#10;AADcAAAADwAAAGRycy9kb3ducmV2LnhtbESPQWsCMRCF74X+hzCFXoombUFkaxQRi15dxfOwmW5W&#10;N5N1k+rWX985FHqb4b1575vZYgitulKfmsgWXscGFHEVXcO1hcP+czQFlTKywzYyWfihBIv548MM&#10;CxdvvKNrmWslIZwKtOBz7gqtU+UpYBrHjli0r9gHzLL2tXY93iQ8tPrNmIkO2LA0eOxo5ak6l9/B&#10;wuS033jTHtfH+8spb993l/K+uVj7/DQsP0BlGvK/+e966wTfCK0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IMRjxQAAANwAAAAPAAAAAAAAAAAAAAAAAJgCAABkcnMv&#10;ZG93bnJldi54bWxQSwUGAAAAAAQABAD1AAAAigMAAAAA&#10;" strokeweight="1.5pt"/>
                <v:rect id="Rectangle 180" o:spid="_x0000_s1117" style="position:absolute;left:3312;top:288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N2BMIA&#10;AADcAAAADwAAAGRycy9kb3ducmV2LnhtbERPS2sCMRC+C/0PYQreNFvBR7dGKUXBgh50PfQ4bKab&#10;pZvJsolr/PeNIHibj+85y3W0jeip87VjBW/jDARx6XTNlYJzsR0tQPiArLFxTApu5GG9ehksMdfu&#10;ykfqT6ESKYR9jgpMCG0upS8NWfRj1xIn7td1FkOCXSV1h9cUbhs5ybKZtFhzajDY0peh8u90sQr2&#10;vthFU3zHdl70cTq7/Bw25JQavsbPDxCBYniKH+6dTvOzd7g/ky6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w3YEwgAAANwAAAAPAAAAAAAAAAAAAAAAAJgCAABkcnMvZG93&#10;bnJldi54bWxQSwUGAAAAAAQABAD1AAAAhwMAAAAA&#10;" strokecolor="white" strokeweight="1.5pt"/>
                <v:shape id="Arc 181" o:spid="_x0000_s1118" style="position:absolute;left:5184;top:1728;width:432;height:72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fjnccA&#10;AADcAAAADwAAAGRycy9kb3ducmV2LnhtbESPQUvDQBCF74L/YRmhF7Gb9JBK7LaESkulCDV68TZk&#10;xySYnQ3ZbZP+e+dQ8DbDe/PeN6vN5Dp1oSG0ng2k8wQUceVty7WBr8/d0zOoEJEtdp7JwJUCbNb3&#10;dyvMrR/5gy5lrJWEcMjRQBNjn2sdqoYchrnviUX78YPDKOtQazvgKOGu04skybTDlqWhwZ62DVW/&#10;5dkZ2E/Fd3Z6H5ft4zbdZcvX8Vi+FcbMHqbiBVSkKf6bb9cHK/ip4MszMoF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X453HAAAA3AAAAA8AAAAAAAAAAAAAAAAAmAIAAGRy&#10;cy9kb3ducmV2LnhtbFBLBQYAAAAABAAEAPUAAACMAwAAAAA=&#10;" path="m-1,nfc11929,,21600,9670,21600,21600em-1,nsc11929,,21600,9670,21600,21600l,21600,-1,xe" filled="f" strokeweight="1.5pt">
                  <v:path arrowok="t" o:extrusionok="f" o:connecttype="custom" o:connectlocs="0,0;432,720;0,720" o:connectangles="0,0,0"/>
                </v:shape>
              </v:group>
            </w:pict>
          </mc:Fallback>
        </mc:AlternateContent>
      </w:r>
    </w:p>
    <w:p w:rsidR="001558D9" w:rsidRDefault="001558D9" w:rsidP="00E00749"/>
    <w:p w:rsidR="001558D9" w:rsidRDefault="001558D9" w:rsidP="00E00749"/>
    <w:p w:rsidR="001558D9" w:rsidRDefault="001558D9" w:rsidP="00E00749"/>
    <w:p w:rsidR="001558D9" w:rsidRDefault="001558D9" w:rsidP="00E00749"/>
    <w:p w:rsidR="001558D9" w:rsidRDefault="001558D9" w:rsidP="00E00749"/>
    <w:p w:rsidR="001558D9" w:rsidRDefault="001558D9" w:rsidP="00E00749"/>
    <w:p w:rsidR="001558D9" w:rsidRDefault="001558D9" w:rsidP="00E00749"/>
    <w:p w:rsidR="001558D9" w:rsidRDefault="001558D9" w:rsidP="00E00749"/>
    <w:p w:rsidR="001558D9" w:rsidRDefault="001558D9" w:rsidP="00E00749"/>
    <w:p w:rsidR="001558D9" w:rsidRDefault="001558D9" w:rsidP="00E00749"/>
    <w:p w:rsidR="001558D9" w:rsidRDefault="001558D9" w:rsidP="00E00749"/>
    <w:p w:rsidR="001558D9" w:rsidRDefault="001558D9" w:rsidP="00E00749"/>
    <w:p w:rsidR="00E00749" w:rsidRDefault="00E00749" w:rsidP="00E00749">
      <w:pPr>
        <w:pStyle w:val="Heading1"/>
      </w:pPr>
      <w:r>
        <w:t>Interference</w:t>
      </w:r>
    </w:p>
    <w:p w:rsidR="00E00749" w:rsidRPr="001558D9" w:rsidRDefault="00E00749" w:rsidP="001558D9">
      <w:r>
        <w:t xml:space="preserve">When two waves moving in opposite directions meet they do not reflect off each other, rather </w:t>
      </w:r>
      <w:r>
        <w:rPr>
          <w:i/>
        </w:rPr>
        <w:t>they pass through one another</w:t>
      </w:r>
      <w:r>
        <w:t xml:space="preserve">.  As they do so, the waves superimpose and </w:t>
      </w:r>
      <w:r>
        <w:rPr>
          <w:b/>
        </w:rPr>
        <w:t>interfere</w:t>
      </w:r>
      <w:r>
        <w:t xml:space="preserve"> with each other creating a temporary waveform that is the </w:t>
      </w:r>
      <w:r>
        <w:rPr>
          <w:i/>
        </w:rPr>
        <w:t>sum</w:t>
      </w:r>
      <w:r>
        <w:t xml:space="preserve"> of the two waves.  Thus if the waves meet </w:t>
      </w:r>
      <w:r>
        <w:rPr>
          <w:i/>
        </w:rPr>
        <w:t>in phase</w:t>
      </w:r>
      <w:r>
        <w:t xml:space="preserve"> (crest to crest and trough to trough) </w:t>
      </w:r>
      <w:proofErr w:type="spellStart"/>
      <w:r>
        <w:t>then</w:t>
      </w:r>
      <w:proofErr w:type="spellEnd"/>
      <w:r>
        <w:t xml:space="preserve"> the sum of the amplitudes of the waves produces a larger waveform.  This is called </w:t>
      </w:r>
      <w:r>
        <w:rPr>
          <w:i/>
        </w:rPr>
        <w:t>constructive interference</w:t>
      </w:r>
      <w:r>
        <w:t xml:space="preserve">.  On the other hand, if the waves meet </w:t>
      </w:r>
      <w:r>
        <w:rPr>
          <w:i/>
        </w:rPr>
        <w:t xml:space="preserve">out of phase </w:t>
      </w:r>
      <w:r>
        <w:t>(crest to trough and trough to</w:t>
      </w:r>
      <w:r w:rsidRPr="00093D4B">
        <w:t xml:space="preserve"> </w:t>
      </w:r>
      <w:r>
        <w:t xml:space="preserve">crest), the sum of the amplitudes tends to cancel each other out resulting in </w:t>
      </w:r>
      <w:r>
        <w:rPr>
          <w:i/>
        </w:rPr>
        <w:t>destructive interference</w:t>
      </w:r>
      <w:r>
        <w:t>.</w:t>
      </w:r>
      <w:r w:rsidR="001558D9">
        <w:t xml:space="preserve">  The idea of adding the waves together is called the </w:t>
      </w:r>
      <w:r w:rsidR="001558D9" w:rsidRPr="001558D9">
        <w:rPr>
          <w:b/>
        </w:rPr>
        <w:t>principle of superposition</w:t>
      </w:r>
      <w:r w:rsidR="001558D9">
        <w:t xml:space="preserve">. </w:t>
      </w:r>
      <w:r w:rsidR="001558D9" w:rsidRPr="001558D9">
        <w:t>Check out the video clip</w:t>
      </w:r>
      <w:r w:rsidR="001558D9">
        <w:t>s</w:t>
      </w:r>
      <w:r w:rsidR="001558D9" w:rsidRPr="001558D9">
        <w:t xml:space="preserve"> called </w:t>
      </w:r>
      <w:r w:rsidR="001558D9" w:rsidRPr="001558D9">
        <w:rPr>
          <w:color w:val="FF0000"/>
        </w:rPr>
        <w:t>P20 L2</w:t>
      </w:r>
      <w:r w:rsidR="00855559">
        <w:rPr>
          <w:color w:val="FF0000"/>
        </w:rPr>
        <w:t>9</w:t>
      </w:r>
      <w:r w:rsidR="001558D9" w:rsidRPr="001558D9">
        <w:rPr>
          <w:color w:val="FF0000"/>
        </w:rPr>
        <w:t xml:space="preserve"> Wave Interference </w:t>
      </w:r>
      <w:r w:rsidR="001558D9" w:rsidRPr="001558D9">
        <w:t xml:space="preserve">and </w:t>
      </w:r>
      <w:r w:rsidR="001558D9" w:rsidRPr="001558D9">
        <w:rPr>
          <w:color w:val="FF0000"/>
        </w:rPr>
        <w:t>P20 L2</w:t>
      </w:r>
      <w:r w:rsidR="00855559">
        <w:rPr>
          <w:color w:val="FF0000"/>
        </w:rPr>
        <w:t>9</w:t>
      </w:r>
      <w:r w:rsidR="001558D9" w:rsidRPr="001558D9">
        <w:rPr>
          <w:color w:val="FF0000"/>
        </w:rPr>
        <w:t xml:space="preserve"> Constructive Interference </w:t>
      </w:r>
      <w:r w:rsidR="001558D9" w:rsidRPr="001558D9">
        <w:t>on D2L.</w:t>
      </w:r>
    </w:p>
    <w:p w:rsidR="00E00749" w:rsidRDefault="00E00749" w:rsidP="00E00749"/>
    <w:p w:rsidR="00E00749" w:rsidRDefault="001674D7" w:rsidP="00E00749">
      <w:r>
        <w:rPr>
          <w:noProof/>
        </w:rPr>
        <mc:AlternateContent>
          <mc:Choice Requires="wps">
            <w:drawing>
              <wp:anchor distT="0" distB="0" distL="114300" distR="114300" simplePos="0" relativeHeight="251665920" behindDoc="0" locked="0" layoutInCell="0" allowOverlap="1">
                <wp:simplePos x="0" y="0"/>
                <wp:positionH relativeFrom="column">
                  <wp:posOffset>2560320</wp:posOffset>
                </wp:positionH>
                <wp:positionV relativeFrom="paragraph">
                  <wp:posOffset>135890</wp:posOffset>
                </wp:positionV>
                <wp:extent cx="1034415" cy="365760"/>
                <wp:effectExtent l="0" t="0" r="0" b="0"/>
                <wp:wrapNone/>
                <wp:docPr id="87"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441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0749" w:rsidRPr="00D70955" w:rsidRDefault="00E00749" w:rsidP="00E00749">
                            <w:pPr>
                              <w:pStyle w:val="BodyText2"/>
                              <w:rPr>
                                <w:sz w:val="18"/>
                                <w:szCs w:val="18"/>
                              </w:rPr>
                            </w:pPr>
                            <w:r w:rsidRPr="00D70955">
                              <w:rPr>
                                <w:sz w:val="18"/>
                                <w:szCs w:val="18"/>
                              </w:rPr>
                              <w:t>reference poi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119" type="#_x0000_t202" style="position:absolute;margin-left:201.6pt;margin-top:10.7pt;width:81.45pt;height:28.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" o:allowincell="f" filled="f" stroked="f">
                <v:textbox>
                  <w:txbxContent>
                    <w:p w:rsidR="00E00749" w:rsidRPr="00D70955" w:rsidRDefault="00E00749" w:rsidP="00E00749">
                      <w:pPr>
                        <w:pStyle w:val="BodyText2"/>
                        <w:rPr>
                          <w:sz w:val="18"/>
                          <w:szCs w:val="18"/>
                        </w:rPr>
                      </w:pPr>
                      <w:r w:rsidRPr="00D70955">
                        <w:rPr>
                          <w:sz w:val="18"/>
                          <w:szCs w:val="18"/>
                        </w:rPr>
                        <w:t>reference point</w:t>
                      </w:r>
                    </w:p>
                  </w:txbxContent>
                </v:textbox>
              </v:shape>
            </w:pict>
          </mc:Fallback>
        </mc:AlternateContent>
      </w:r>
      <w:r w:rsidR="00E00749">
        <w:t>Constructive interference:</w:t>
      </w:r>
    </w:p>
    <w:p w:rsidR="00E00749" w:rsidRDefault="001558D9" w:rsidP="00E00749">
      <w:r>
        <w:rPr>
          <w:noProof/>
        </w:rPr>
        <mc:AlternateContent>
          <mc:Choice Requires="wps">
            <w:drawing>
              <wp:anchor distT="0" distB="0" distL="114300" distR="114300" simplePos="0" relativeHeight="251664896" behindDoc="0" locked="0" layoutInCell="0" allowOverlap="1" wp14:anchorId="1E6D5B6B" wp14:editId="6458CB1F">
                <wp:simplePos x="0" y="0"/>
                <wp:positionH relativeFrom="column">
                  <wp:posOffset>2743200</wp:posOffset>
                </wp:positionH>
                <wp:positionV relativeFrom="paragraph">
                  <wp:posOffset>142875</wp:posOffset>
                </wp:positionV>
                <wp:extent cx="91440" cy="255270"/>
                <wp:effectExtent l="0" t="0" r="22860" b="30480"/>
                <wp:wrapNone/>
                <wp:docPr id="6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 cy="255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flip:y;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1.25pt" to="223.2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" o:allowincell="f"/>
            </w:pict>
          </mc:Fallback>
        </mc:AlternateContent>
      </w:r>
      <w:r>
        <w:rPr>
          <w:noProof/>
        </w:rPr>
        <mc:AlternateContent>
          <mc:Choice Requires="wpg">
            <w:drawing>
              <wp:anchor distT="0" distB="0" distL="114300" distR="114300" simplePos="0" relativeHeight="251666944" behindDoc="0" locked="0" layoutInCell="0" allowOverlap="1" wp14:anchorId="69C0D56D" wp14:editId="25C8ABA3">
                <wp:simplePos x="0" y="0"/>
                <wp:positionH relativeFrom="column">
                  <wp:posOffset>548640</wp:posOffset>
                </wp:positionH>
                <wp:positionV relativeFrom="paragraph">
                  <wp:posOffset>72852</wp:posOffset>
                </wp:positionV>
                <wp:extent cx="4297680" cy="2011680"/>
                <wp:effectExtent l="0" t="76200" r="7620" b="26670"/>
                <wp:wrapNone/>
                <wp:docPr id="63"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7680" cy="2011680"/>
                          <a:chOff x="2304" y="8208"/>
                          <a:chExt cx="6768" cy="3168"/>
                        </a:xfrm>
                      </wpg:grpSpPr>
                      <wps:wsp>
                        <wps:cNvPr id="64" name="Line 185"/>
                        <wps:cNvCnPr/>
                        <wps:spPr bwMode="auto">
                          <a:xfrm>
                            <a:off x="2304" y="8640"/>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86"/>
                        <wps:cNvCnPr/>
                        <wps:spPr bwMode="auto">
                          <a:xfrm>
                            <a:off x="5760" y="8640"/>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Oval 187"/>
                        <wps:cNvSpPr>
                          <a:spLocks noChangeArrowheads="1"/>
                        </wps:cNvSpPr>
                        <wps:spPr bwMode="auto">
                          <a:xfrm>
                            <a:off x="3168" y="8208"/>
                            <a:ext cx="864" cy="86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188"/>
                        <wps:cNvSpPr>
                          <a:spLocks noChangeArrowheads="1"/>
                        </wps:cNvSpPr>
                        <wps:spPr bwMode="auto">
                          <a:xfrm>
                            <a:off x="3168" y="8640"/>
                            <a:ext cx="864" cy="57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68" name="Line 189"/>
                        <wps:cNvCnPr/>
                        <wps:spPr bwMode="auto">
                          <a:xfrm flipH="1">
                            <a:off x="8208" y="8208"/>
                            <a:ext cx="720"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69" name="Line 190"/>
                        <wps:cNvCnPr/>
                        <wps:spPr bwMode="auto">
                          <a:xfrm>
                            <a:off x="2304" y="8208"/>
                            <a:ext cx="720"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70" name="Oval 191"/>
                        <wps:cNvSpPr>
                          <a:spLocks noChangeArrowheads="1"/>
                        </wps:cNvSpPr>
                        <wps:spPr bwMode="auto">
                          <a:xfrm>
                            <a:off x="7488" y="8208"/>
                            <a:ext cx="864" cy="8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 name="Rectangle 192"/>
                        <wps:cNvSpPr>
                          <a:spLocks noChangeArrowheads="1"/>
                        </wps:cNvSpPr>
                        <wps:spPr bwMode="auto">
                          <a:xfrm>
                            <a:off x="7488" y="8640"/>
                            <a:ext cx="864" cy="576"/>
                          </a:xfrm>
                          <a:prstGeom prst="rect">
                            <a:avLst/>
                          </a:prstGeom>
                          <a:solidFill>
                            <a:srgbClr val="FFFFFF"/>
                          </a:solidFill>
                          <a:ln w="19050">
                            <a:solidFill>
                              <a:srgbClr val="FFFFFF"/>
                            </a:solidFill>
                            <a:miter lim="800000"/>
                            <a:headEnd/>
                            <a:tailEnd/>
                          </a:ln>
                        </wps:spPr>
                        <wps:bodyPr rot="0" vert="horz" wrap="square" lIns="91440" tIns="45720" rIns="91440" bIns="45720" anchor="t" anchorCtr="0" upright="1">
                          <a:noAutofit/>
                        </wps:bodyPr>
                      </wps:wsp>
                      <wps:wsp>
                        <wps:cNvPr id="72" name="Oval 193"/>
                        <wps:cNvSpPr>
                          <a:spLocks noChangeArrowheads="1"/>
                        </wps:cNvSpPr>
                        <wps:spPr bwMode="auto">
                          <a:xfrm flipV="1">
                            <a:off x="5616" y="8640"/>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73" name="Line 194"/>
                        <wps:cNvCnPr/>
                        <wps:spPr bwMode="auto">
                          <a:xfrm>
                            <a:off x="2304" y="9792"/>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95"/>
                        <wps:cNvCnPr/>
                        <wps:spPr bwMode="auto">
                          <a:xfrm>
                            <a:off x="5760" y="9792"/>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Oval 196"/>
                        <wps:cNvSpPr>
                          <a:spLocks noChangeArrowheads="1"/>
                        </wps:cNvSpPr>
                        <wps:spPr bwMode="auto">
                          <a:xfrm>
                            <a:off x="5328" y="8928"/>
                            <a:ext cx="864" cy="17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Rectangle 197"/>
                        <wps:cNvSpPr>
                          <a:spLocks noChangeArrowheads="1"/>
                        </wps:cNvSpPr>
                        <wps:spPr bwMode="auto">
                          <a:xfrm>
                            <a:off x="5328" y="9792"/>
                            <a:ext cx="864" cy="864"/>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77" name="Oval 198"/>
                        <wps:cNvSpPr>
                          <a:spLocks noChangeArrowheads="1"/>
                        </wps:cNvSpPr>
                        <wps:spPr bwMode="auto">
                          <a:xfrm flipV="1">
                            <a:off x="5616" y="9792"/>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78" name="Line 199"/>
                        <wps:cNvCnPr/>
                        <wps:spPr bwMode="auto">
                          <a:xfrm>
                            <a:off x="2304" y="10800"/>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00"/>
                        <wps:cNvCnPr/>
                        <wps:spPr bwMode="auto">
                          <a:xfrm>
                            <a:off x="5760" y="10800"/>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Oval 201"/>
                        <wps:cNvSpPr>
                          <a:spLocks noChangeArrowheads="1"/>
                        </wps:cNvSpPr>
                        <wps:spPr bwMode="auto">
                          <a:xfrm>
                            <a:off x="4176" y="10368"/>
                            <a:ext cx="864" cy="86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Rectangle 202"/>
                        <wps:cNvSpPr>
                          <a:spLocks noChangeArrowheads="1"/>
                        </wps:cNvSpPr>
                        <wps:spPr bwMode="auto">
                          <a:xfrm>
                            <a:off x="4176" y="10800"/>
                            <a:ext cx="864" cy="57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82" name="Line 203"/>
                        <wps:cNvCnPr/>
                        <wps:spPr bwMode="auto">
                          <a:xfrm flipH="1">
                            <a:off x="3600" y="10368"/>
                            <a:ext cx="720"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83" name="Line 204"/>
                        <wps:cNvCnPr/>
                        <wps:spPr bwMode="auto">
                          <a:xfrm>
                            <a:off x="7200" y="10368"/>
                            <a:ext cx="720"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84" name="Oval 205"/>
                        <wps:cNvSpPr>
                          <a:spLocks noChangeArrowheads="1"/>
                        </wps:cNvSpPr>
                        <wps:spPr bwMode="auto">
                          <a:xfrm>
                            <a:off x="6336" y="10368"/>
                            <a:ext cx="864" cy="8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 name="Rectangle 206"/>
                        <wps:cNvSpPr>
                          <a:spLocks noChangeArrowheads="1"/>
                        </wps:cNvSpPr>
                        <wps:spPr bwMode="auto">
                          <a:xfrm>
                            <a:off x="6336" y="10800"/>
                            <a:ext cx="864" cy="576"/>
                          </a:xfrm>
                          <a:prstGeom prst="rect">
                            <a:avLst/>
                          </a:prstGeom>
                          <a:solidFill>
                            <a:srgbClr val="FFFFFF"/>
                          </a:solidFill>
                          <a:ln w="19050">
                            <a:solidFill>
                              <a:srgbClr val="FFFFFF"/>
                            </a:solidFill>
                            <a:miter lim="800000"/>
                            <a:headEnd/>
                            <a:tailEnd/>
                          </a:ln>
                        </wps:spPr>
                        <wps:bodyPr rot="0" vert="horz" wrap="square" lIns="91440" tIns="45720" rIns="91440" bIns="45720" anchor="t" anchorCtr="0" upright="1">
                          <a:noAutofit/>
                        </wps:bodyPr>
                      </wps:wsp>
                      <wps:wsp>
                        <wps:cNvPr id="86" name="Oval 207"/>
                        <wps:cNvSpPr>
                          <a:spLocks noChangeArrowheads="1"/>
                        </wps:cNvSpPr>
                        <wps:spPr bwMode="auto">
                          <a:xfrm flipV="1">
                            <a:off x="5616" y="10800"/>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026" style="position:absolute;margin-left:43.2pt;margin-top:5.75pt;width:338.4pt;height:158.4pt;z-index:251666944" coordorigin="2304,8208" coordsize="6768,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" o:allowincell="f">
                <v:line id="Line 185" o:spid="_x0000_s1027" style="position:absolute;visibility:visible;mso-wrap-style:square" from="2304,8640" to="576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186" o:spid="_x0000_s1028" style="position:absolute;visibility:visible;mso-wrap-style:square" from="5760,8640" to="9072,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oval id="Oval 187" o:spid="_x0000_s1029" style="position:absolute;left:3168;top:8208;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IrgcMA&#10;AADbAAAADwAAAGRycy9kb3ducmV2LnhtbESP0WoCMRRE3wv+Q7hCX4pmLbLIahQRCj4IteoHXDfX&#10;7OrmZptEd/v3plDo4zAzZ5jFqreNeJAPtWMFk3EGgrh0umaj4HT8GM1AhIissXFMCn4owGo5eFlg&#10;oV3HX/Q4RCMShEOBCqoY20LKUFZkMYxdS5y8i/MWY5LeSO2xS3DbyPcsy6XFmtNChS1tKipvh7tV&#10;cD6fXC+//ef+zdw8Tq9da3Z7pV6H/XoOIlIf/8N/7a1WkOfw+yX9AL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IrgcMAAADbAAAADwAAAAAAAAAAAAAAAACYAgAAZHJzL2Rv&#10;d25yZXYueG1sUEsFBgAAAAAEAAQA9QAAAIgDAAAAAA==&#10;" filled="f"/>
                <v:rect id="Rectangle 188" o:spid="_x0000_s1030" style="position:absolute;left:3168;top:864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Nqf8QA&#10;AADbAAAADwAAAGRycy9kb3ducmV2LnhtbESPQWvCQBSE74L/YXlCb7pRii3RTaia0h482FTvj91n&#10;Epp9G7Jbjf31XaHQ4zAz3zDrfLCtuFDvG8cK5rMEBLF2puFKwfHzdfoMwgdkg61jUnAjD3k2Hq0x&#10;Ne7KH3QpQyUihH2KCuoQulRKr2uy6GeuI47e2fUWQ5R9JU2P1wi3rVwkyVJabDgu1NjRtib9VX5b&#10;BQfE3eHnTetNcds/FrQ9FeRapR4mw8sKRKAh/If/2u9GwfIJ7l/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Tan/EAAAA2wAAAA8AAAAAAAAAAAAAAAAAmAIAAGRycy9k&#10;b3ducmV2LnhtbFBLBQYAAAAABAAEAPUAAACJAwAAAAA=&#10;" strokecolor="white"/>
                <v:line id="Line 189" o:spid="_x0000_s1031" style="position:absolute;flip:x;visibility:visible;mso-wrap-style:square" from="8208,8208" to="8928,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jnv8AAAADbAAAADwAAAGRycy9kb3ducmV2LnhtbERPTYvCMBC9C/sfwgh7EZsqKGs1SlmQ&#10;9SSoe/E2NGNb2kxCk2p3f705CB4f73uzG0wr7tT52rKCWZKCIC6srrlU8HvZT79A+ICssbVMCv7I&#10;w277Mdpgpu2DT3Q/h1LEEPYZKqhCcJmUvqjIoE+sI47czXYGQ4RdKXWHjxhuWjlP06U0WHNsqNDR&#10;d0VFc+6NgvyfFrY55qb/OTSln8yvvVs5pT7HQ74GEWgIb/HLfdAKlnFs/BJ/gN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gI57/AAAAA2wAAAA8AAAAAAAAAAAAAAAAA&#10;oQIAAGRycy9kb3ducmV2LnhtbFBLBQYAAAAABAAEAPkAAACOAwAAAAA=&#10;">
                  <v:stroke dashstyle="1 1" endarrow="open"/>
                </v:line>
                <v:line id="Line 190" o:spid="_x0000_s1032" style="position:absolute;visibility:visible;mso-wrap-style:square" from="2304,8208" to="3024,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3VXsIAAADbAAAADwAAAGRycy9kb3ducmV2LnhtbESPQWuDQBSE74H+h+UVeotrUpDUuglS&#10;KLTHpBJyfLgvauK+VXej5t93C4Uch5n5hsl2s2nFSINrLCtYRTEI4tLqhisFxc/ncgPCeWSNrWVS&#10;cCcHu+3TIsNU24n3NB58JQKEXYoKau+7VEpX1mTQRbYjDt7ZDgZ9kEMl9YBTgJtWruM4kQYbDgs1&#10;dvRRU3k93IyC/vKa90d7wvzbFRJXRdIdL71SL89z/g7C0+wf4f/2l1aQvMHfl/AD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3VXsIAAADbAAAADwAAAAAAAAAAAAAA&#10;AAChAgAAZHJzL2Rvd25yZXYueG1sUEsFBgAAAAAEAAQA+QAAAJADAAAAAA==&#10;">
                  <v:stroke dashstyle="1 1" endarrow="open"/>
                </v:line>
                <v:oval id="Oval 191" o:spid="_x0000_s1033" style="position:absolute;left:7488;top:8208;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BJ9MAA&#10;AADbAAAADwAAAGRycy9kb3ducmV2LnhtbERPTWvCQBC9F/wPywje6kaDtqSuIopgDz001fuQHZNg&#10;djZkxxj/ffcgeHy879VmcI3qqQu1ZwOzaQKKuPC25tLA6e/w/gkqCLLFxjMZeFCAzXr0tsLM+jv/&#10;Up9LqWIIhwwNVCJtpnUoKnIYpr4ljtzFdw4lwq7UtsN7DHeNnifJUjusOTZU2NKuouKa35yBfbnN&#10;l71OZZFe9kdZXM8/3+nMmMl42H6BEhrkJX66j9bAR1wf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BJ9MAAAADbAAAADwAAAAAAAAAAAAAAAACYAgAAZHJzL2Rvd25y&#10;ZXYueG1sUEsFBgAAAAAEAAQA9QAAAIUDAAAAAA==&#10;"/>
                <v:rect id="Rectangle 192" o:spid="_x0000_s1034" style="position:absolute;left:7488;top:864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E3sMA&#10;AADbAAAADwAAAGRycy9kb3ducmV2LnhtbESPQWvCQBSE74L/YXmCN91YqJbUTRBpQaE9aHro8ZF9&#10;zYZm34bsGtd/7xYKHoeZ+YbZltF2YqTBt44VrJYZCOLa6ZYbBV/V++IFhA/IGjvHpOBGHspiOtli&#10;rt2VTzSeQyMShH2OCkwIfS6lrw1Z9EvXEyfvxw0WQ5JDI/WA1wS3nXzKsrW02HJaMNjT3lD9e75Y&#10;BR++OkRTHWO/qcb4vL58f76RU2o+i7tXEIFieIT/2wetYLOCvy/pB8j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E3sMAAADbAAAADwAAAAAAAAAAAAAAAACYAgAAZHJzL2Rv&#10;d25yZXYueG1sUEsFBgAAAAAEAAQA9QAAAIgDAAAAAA==&#10;" strokecolor="white" strokeweight="1.5pt"/>
                <v:oval id="Oval 193" o:spid="_x0000_s1035" style="position:absolute;left:5616;top:8640;width:144;height:14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rd58EA&#10;AADbAAAADwAAAGRycy9kb3ducmV2LnhtbESPQYvCMBSE74L/ITzBm6Yq6FKNooKwelNXz4/m2Vab&#10;l5Jka/33RljY4zAz3zCLVWsq0ZDzpWUFo2ECgjizuuRcwc95N/gC4QOyxsoyKXiRh9Wy21lgqu2T&#10;j9ScQi4ihH2KCooQ6lRKnxVk0A9tTRy9m3UGQ5Qul9rhM8JNJcdJMpUGS44LBda0LSh7nH6Ngt3k&#10;tikbXl/O+8lM348H48zrqlS/167nIAK14T/81/7WCmZj+HyJP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q3efBAAAA2wAAAA8AAAAAAAAAAAAAAAAAmAIAAGRycy9kb3du&#10;cmV2LnhtbFBLBQYAAAAABAAEAPUAAACGAwAAAAA=&#10;" fillcolor="aqua"/>
                <v:line id="Line 194" o:spid="_x0000_s1036" style="position:absolute;visibility:visible;mso-wrap-style:square" from="2304,9792" to="5760,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95" o:spid="_x0000_s1037" style="position:absolute;visibility:visible;mso-wrap-style:square" from="5760,9792" to="9072,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oval id="Oval 196" o:spid="_x0000_s1038" style="position:absolute;left:5328;top:8928;width:864;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kjK8QA&#10;AADbAAAADwAAAGRycy9kb3ducmV2LnhtbESP3WoCMRSE74W+QziF3pSaVaqV1SgiCL0o1L8HOG6O&#10;2dXNyZqk7vbtG6Hg5TAz3zCzRWdrcSMfKscKBv0MBHHhdMVGwWG/fpuACBFZY+2YFPxSgMX8qTfD&#10;XLuWt3TbRSMShEOOCsoYm1zKUJRkMfRdQ5y8k/MWY5LeSO2xTXBby2GWjaXFitNCiQ2tSiouux+r&#10;4Hg8uE5e/ffm1Vw8vp/bxnxtlHp57pZTEJG6+Aj/tz+1go8R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JIyvEAAAA2wAAAA8AAAAAAAAAAAAAAAAAmAIAAGRycy9k&#10;b3ducmV2LnhtbFBLBQYAAAAABAAEAPUAAACJAwAAAAA=&#10;" filled="f"/>
                <v:rect id="Rectangle 197" o:spid="_x0000_s1039" style="position:absolute;left:5328;top:979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ZOcQA&#10;AADbAAAADwAAAGRycy9kb3ducmV2LnhtbESPQWvCQBSE74L/YXlCb7pRii3RTaia0h482FTvj91n&#10;Epp9G7Jbjf31XaHQ4zAz3zDrfLCtuFDvG8cK5rMEBLF2puFKwfHzdfoMwgdkg61jUnAjD3k2Hq0x&#10;Ne7KH3QpQyUihH2KCuoQulRKr2uy6GeuI47e2fUWQ5R9JU2P1wi3rVwkyVJabDgu1NjRtib9VX5b&#10;BQfE3eHnTetNcds/FrQ9FeRapR4mw8sKRKAh/If/2u9GwdMS7l/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GWTnEAAAA2wAAAA8AAAAAAAAAAAAAAAAAmAIAAGRycy9k&#10;b3ducmV2LnhtbFBLBQYAAAAABAAEAPUAAACJAwAAAAA=&#10;" strokecolor="white"/>
                <v:oval id="Oval 198" o:spid="_x0000_s1040" style="position:absolute;left:5616;top:9792;width:144;height:14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1+f8IA&#10;AADbAAAADwAAAGRycy9kb3ducmV2LnhtbESPT4vCMBTE78J+h/AWvGm6CnapRnEFQb35Zz0/mmdb&#10;bV5KEmv99kZY2OMwM79hZovO1KIl5yvLCr6GCQji3OqKCwWn43rwDcIHZI21ZVLwJA+L+Udvhpm2&#10;D95TewiFiBD2GSooQ2gyKX1ekkE/tA1x9C7WGQxRukJqh48IN7UcJclEGqw4LpTY0Kqk/Ha4GwXr&#10;8eWnann5e9yOU33d74wzz7NS/c9uOQURqAv/4b/2RitIU3h/iT9A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3X5/wgAAANsAAAAPAAAAAAAAAAAAAAAAAJgCAABkcnMvZG93&#10;bnJldi54bWxQSwUGAAAAAAQABAD1AAAAhwMAAAAA&#10;" fillcolor="aqua"/>
                <v:line id="Line 199" o:spid="_x0000_s1041" style="position:absolute;visibility:visible;mso-wrap-style:square" from="2304,10800" to="576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200" o:spid="_x0000_s1042" style="position:absolute;visibility:visible;mso-wrap-style:square" from="5760,10800" to="9072,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oval id="Oval 201" o:spid="_x0000_s1043" style="position:absolute;left:4176;top:10368;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vwlMEA&#10;AADbAAAADwAAAGRycy9kb3ducmV2LnhtbERP3WrCMBS+F/YO4Qx2IzN1yJDOWMZg4IWwTn2AY3NM&#10;a5uTLolt9/bmYrDLj+9/U0y2EwP50DhWsFxkIIgrpxs2Ck7Hz+c1iBCRNXaOScEvBSi2D7MN5tqN&#10;/E3DIRqRQjjkqKCOsc+lDFVNFsPC9cSJuzhvMSbojdQexxRuO/mSZa/SYsOpocaePmqq2sPNKjif&#10;T26SP/6rnJvW4+o69mZfKvX0OL2/gYg0xX/xn3unFazT+vQl/QC5v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r8JTBAAAA2wAAAA8AAAAAAAAAAAAAAAAAmAIAAGRycy9kb3du&#10;cmV2LnhtbFBLBQYAAAAABAAEAPUAAACGAwAAAAA=&#10;" filled="f"/>
                <v:rect id="Rectangle 202" o:spid="_x0000_s1044" style="position:absolute;left:4176;top:1080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xasIA&#10;AADbAAAADwAAAGRycy9kb3ducmV2LnhtbESPzYvCMBTE7wv+D+EJ3tZUkUWqUfzosnvw4Of9kTzb&#10;YvNSmqzW/euNIHgcZuY3zHTe2kpcqfGlYwWDfgKCWDtTcq7gePj+HIPwAdlg5ZgU3MnDfNb5mGJq&#10;3I13dN2HXEQI+xQVFCHUqZReF2TR911NHL2zayyGKJtcmgZvEW4rOUySL2mx5LhQYE2rgvRl/2cV&#10;bBHX2/8frZfZfTPKaHXKyFVK9brtYgIiUBve4Vf71ygYD+D5Jf4A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rFqwgAAANsAAAAPAAAAAAAAAAAAAAAAAJgCAABkcnMvZG93&#10;bnJldi54bWxQSwUGAAAAAAQABAD1AAAAhwMAAAAA&#10;" strokecolor="white"/>
                <v:line id="Line 203" o:spid="_x0000_s1045" style="position:absolute;flip:x;visibility:visible;mso-wrap-style:square" from="3600,10368" to="4320,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w2r8MAAADbAAAADwAAAGRycy9kb3ducmV2LnhtbESPQWvCQBSE7wX/w/IEL0U3DVg0ukoQ&#10;ip4K2l68PbLPJCT7dsluNPrru4LQ4zAz3zDr7WBacaXO15YVfMwSEMSF1TWXCn5/vqYLED4ga2wt&#10;k4I7edhuRm9rzLS98ZGup1CKCGGfoYIqBJdJ6YuKDPqZdcTRu9jOYIiyK6Xu8BbhppVpknxKgzXH&#10;hQod7SoqmlNvFOQPmtvmOzf9/tCU/j09927plJqMh3wFItAQ/sOv9kErWKTw/B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sNq/DAAAA2wAAAA8AAAAAAAAAAAAA&#10;AAAAoQIAAGRycy9kb3ducmV2LnhtbFBLBQYAAAAABAAEAPkAAACRAwAAAAA=&#10;">
                  <v:stroke dashstyle="1 1" endarrow="open"/>
                </v:line>
                <v:line id="Line 204" o:spid="_x0000_s1046" style="position:absolute;visibility:visible;mso-wrap-style:square" from="7200,10368" to="7920,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ETsEAAADbAAAADwAAAGRycy9kb3ducmV2LnhtbESPQYvCMBSE7wv+h/AWvG1TFUSqaSkL&#10;gh51i3h8NG/bus1L20St/94sCB6HmfmG2WSjacWNBtdYVjCLYhDEpdUNVwqKn+3XCoTzyBpby6Tg&#10;QQ6ydPKxwUTbOx/odvSVCBB2CSqove8SKV1Zk0EX2Y44eL92MOiDHCqpB7wHuGnlPI6X0mDDYaHG&#10;jr5rKv+OV6Ogvyzy/mTPmO9dIXFWLLvTpVdq+jnmaxCeRv8Ov9o7rWC1gP8v4QfI9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6QROwQAAANsAAAAPAAAAAAAAAAAAAAAA&#10;AKECAABkcnMvZG93bnJldi54bWxQSwUGAAAAAAQABAD5AAAAjwMAAAAA&#10;">
                  <v:stroke dashstyle="1 1" endarrow="open"/>
                </v:line>
                <v:oval id="Oval 205" o:spid="_x0000_s1047" style="position:absolute;left:6336;top:10368;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rect id="Rectangle 206" o:spid="_x0000_s1048" style="position:absolute;left:6336;top:10800;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y+sQA&#10;AADbAAAADwAAAGRycy9kb3ducmV2LnhtbESPwWrDMBBE74X8g9hAbo2cQNLgRjElJJBAe6jdQ4+L&#10;tbVMrZWxZEf5+6pQ6HGYmTfMvoi2ExMNvnWsYLXMQBDXTrfcKPiozo87ED4ga+wck4I7eSgOs4c9&#10;5trd+J2mMjQiQdjnqMCE0OdS+tqQRb90PXHyvtxgMSQ5NFIPeEtw28l1lm2lxZbTgsGejobq73K0&#10;Cl59dYmmusb+qZriZjt+vp3IKbWYx5dnEIFi+A//tS9awW4Dv1/SD5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f8vrEAAAA2wAAAA8AAAAAAAAAAAAAAAAAmAIAAGRycy9k&#10;b3ducmV2LnhtbFBLBQYAAAAABAAEAPUAAACJAwAAAAA=&#10;" strokecolor="white" strokeweight="1.5pt"/>
                <v:oval id="Oval 207" o:spid="_x0000_s1049" style="position:absolute;left:5616;top:10800;width:144;height:14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Srw8MA&#10;AADbAAAADwAAAGRycy9kb3ducmV2LnhtbESPQWvCQBSE74L/YXmF3symFWyIrhILgdab2np+ZJ9J&#10;NPs27G5j/PduodDjMDPfMKvNaDoxkPOtZQUvSQqCuLK65VrB17GcZSB8QNbYWSYFd/KwWU8nK8y1&#10;vfGehkOoRYSwz1FBE0KfS+mrhgz6xPbE0TtbZzBE6WqpHd4i3HTyNU0X0mDLcaHBnt4bqq6HH6Og&#10;nJ+37cDF9/Fz/qYv+51x5n5S6vlpLJYgAo3hP/zX/tAKsgX8fok/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Srw8MAAADbAAAADwAAAAAAAAAAAAAAAACYAgAAZHJzL2Rv&#10;d25yZXYueG1sUEsFBgAAAAAEAAQA9QAAAIgDAAAAAA==&#10;" fillcolor="aqua"/>
              </v:group>
            </w:pict>
          </mc:Fallback>
        </mc:AlternateContent>
      </w:r>
    </w:p>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1558D9" w:rsidP="00E00749">
      <w:r>
        <w:rPr>
          <w:noProof/>
        </w:rPr>
        <mc:AlternateContent>
          <mc:Choice Requires="wpg">
            <w:drawing>
              <wp:anchor distT="0" distB="0" distL="114300" distR="114300" simplePos="0" relativeHeight="251667968" behindDoc="0" locked="0" layoutInCell="0" allowOverlap="1" wp14:anchorId="3D38E103" wp14:editId="4A1D04C2">
                <wp:simplePos x="0" y="0"/>
                <wp:positionH relativeFrom="column">
                  <wp:posOffset>548640</wp:posOffset>
                </wp:positionH>
                <wp:positionV relativeFrom="paragraph">
                  <wp:posOffset>158750</wp:posOffset>
                </wp:positionV>
                <wp:extent cx="4297680" cy="2103120"/>
                <wp:effectExtent l="0" t="0" r="7620" b="11430"/>
                <wp:wrapNone/>
                <wp:docPr id="40"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97680" cy="2103120"/>
                          <a:chOff x="2304" y="11376"/>
                          <a:chExt cx="6768" cy="3312"/>
                        </a:xfrm>
                      </wpg:grpSpPr>
                      <wps:wsp>
                        <wps:cNvPr id="41" name="Line 209"/>
                        <wps:cNvCnPr/>
                        <wps:spPr bwMode="auto">
                          <a:xfrm>
                            <a:off x="2304" y="11952"/>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210"/>
                        <wps:cNvCnPr/>
                        <wps:spPr bwMode="auto">
                          <a:xfrm>
                            <a:off x="5760" y="11952"/>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Oval 211"/>
                        <wps:cNvSpPr>
                          <a:spLocks noChangeArrowheads="1"/>
                        </wps:cNvSpPr>
                        <wps:spPr bwMode="auto">
                          <a:xfrm>
                            <a:off x="3168" y="11520"/>
                            <a:ext cx="864" cy="86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Rectangle 212"/>
                        <wps:cNvSpPr>
                          <a:spLocks noChangeArrowheads="1"/>
                        </wps:cNvSpPr>
                        <wps:spPr bwMode="auto">
                          <a:xfrm>
                            <a:off x="3168" y="11376"/>
                            <a:ext cx="864" cy="57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45" name="Line 213"/>
                        <wps:cNvCnPr/>
                        <wps:spPr bwMode="auto">
                          <a:xfrm flipH="1">
                            <a:off x="8208" y="11520"/>
                            <a:ext cx="720"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46" name="Line 214"/>
                        <wps:cNvCnPr/>
                        <wps:spPr bwMode="auto">
                          <a:xfrm>
                            <a:off x="2304" y="12240"/>
                            <a:ext cx="720"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47" name="Oval 215"/>
                        <wps:cNvSpPr>
                          <a:spLocks noChangeArrowheads="1"/>
                        </wps:cNvSpPr>
                        <wps:spPr bwMode="auto">
                          <a:xfrm>
                            <a:off x="7488" y="11520"/>
                            <a:ext cx="864" cy="8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 name="Rectangle 216"/>
                        <wps:cNvSpPr>
                          <a:spLocks noChangeArrowheads="1"/>
                        </wps:cNvSpPr>
                        <wps:spPr bwMode="auto">
                          <a:xfrm>
                            <a:off x="7488" y="11952"/>
                            <a:ext cx="864" cy="576"/>
                          </a:xfrm>
                          <a:prstGeom prst="rect">
                            <a:avLst/>
                          </a:prstGeom>
                          <a:solidFill>
                            <a:srgbClr val="FFFFFF"/>
                          </a:solidFill>
                          <a:ln w="19050">
                            <a:solidFill>
                              <a:srgbClr val="FFFFFF"/>
                            </a:solidFill>
                            <a:miter lim="800000"/>
                            <a:headEnd/>
                            <a:tailEnd/>
                          </a:ln>
                        </wps:spPr>
                        <wps:bodyPr rot="0" vert="horz" wrap="square" lIns="91440" tIns="45720" rIns="91440" bIns="45720" anchor="t" anchorCtr="0" upright="1">
                          <a:noAutofit/>
                        </wps:bodyPr>
                      </wps:wsp>
                      <wps:wsp>
                        <wps:cNvPr id="49" name="Oval 217"/>
                        <wps:cNvSpPr>
                          <a:spLocks noChangeArrowheads="1"/>
                        </wps:cNvSpPr>
                        <wps:spPr bwMode="auto">
                          <a:xfrm flipV="1">
                            <a:off x="5616" y="11952"/>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50" name="Line 218"/>
                        <wps:cNvCnPr/>
                        <wps:spPr bwMode="auto">
                          <a:xfrm>
                            <a:off x="2304" y="13104"/>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219"/>
                        <wps:cNvCnPr/>
                        <wps:spPr bwMode="auto">
                          <a:xfrm>
                            <a:off x="5760" y="13104"/>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Oval 220"/>
                        <wps:cNvSpPr>
                          <a:spLocks noChangeArrowheads="1"/>
                        </wps:cNvSpPr>
                        <wps:spPr bwMode="auto">
                          <a:xfrm flipV="1">
                            <a:off x="5616" y="13104"/>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53" name="Line 221"/>
                        <wps:cNvCnPr/>
                        <wps:spPr bwMode="auto">
                          <a:xfrm>
                            <a:off x="2304" y="14112"/>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222"/>
                        <wps:cNvCnPr/>
                        <wps:spPr bwMode="auto">
                          <a:xfrm>
                            <a:off x="5760" y="14112"/>
                            <a:ext cx="3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Oval 223"/>
                        <wps:cNvSpPr>
                          <a:spLocks noChangeArrowheads="1"/>
                        </wps:cNvSpPr>
                        <wps:spPr bwMode="auto">
                          <a:xfrm>
                            <a:off x="4176" y="13680"/>
                            <a:ext cx="864" cy="86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224"/>
                        <wps:cNvSpPr>
                          <a:spLocks noChangeArrowheads="1"/>
                        </wps:cNvSpPr>
                        <wps:spPr bwMode="auto">
                          <a:xfrm>
                            <a:off x="4176" y="14112"/>
                            <a:ext cx="864" cy="576"/>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7" name="Line 225"/>
                        <wps:cNvCnPr/>
                        <wps:spPr bwMode="auto">
                          <a:xfrm flipH="1">
                            <a:off x="3600" y="13680"/>
                            <a:ext cx="720"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58" name="Line 226"/>
                        <wps:cNvCnPr/>
                        <wps:spPr bwMode="auto">
                          <a:xfrm>
                            <a:off x="7200" y="14400"/>
                            <a:ext cx="720" cy="0"/>
                          </a:xfrm>
                          <a:prstGeom prst="line">
                            <a:avLst/>
                          </a:prstGeom>
                          <a:noFill/>
                          <a:ln w="9525">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59" name="Oval 227"/>
                        <wps:cNvSpPr>
                          <a:spLocks noChangeArrowheads="1"/>
                        </wps:cNvSpPr>
                        <wps:spPr bwMode="auto">
                          <a:xfrm>
                            <a:off x="6336" y="13680"/>
                            <a:ext cx="864" cy="8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 name="Rectangle 228"/>
                        <wps:cNvSpPr>
                          <a:spLocks noChangeArrowheads="1"/>
                        </wps:cNvSpPr>
                        <wps:spPr bwMode="auto">
                          <a:xfrm>
                            <a:off x="6336" y="13536"/>
                            <a:ext cx="864" cy="576"/>
                          </a:xfrm>
                          <a:prstGeom prst="rect">
                            <a:avLst/>
                          </a:prstGeom>
                          <a:solidFill>
                            <a:srgbClr val="FFFFFF"/>
                          </a:solidFill>
                          <a:ln w="19050">
                            <a:solidFill>
                              <a:srgbClr val="FFFFFF"/>
                            </a:solidFill>
                            <a:miter lim="800000"/>
                            <a:headEnd/>
                            <a:tailEnd/>
                          </a:ln>
                        </wps:spPr>
                        <wps:bodyPr rot="0" vert="horz" wrap="square" lIns="91440" tIns="45720" rIns="91440" bIns="45720" anchor="t" anchorCtr="0" upright="1">
                          <a:noAutofit/>
                        </wps:bodyPr>
                      </wps:wsp>
                      <wps:wsp>
                        <wps:cNvPr id="61" name="Oval 229"/>
                        <wps:cNvSpPr>
                          <a:spLocks noChangeArrowheads="1"/>
                        </wps:cNvSpPr>
                        <wps:spPr bwMode="auto">
                          <a:xfrm flipV="1">
                            <a:off x="5616" y="14112"/>
                            <a:ext cx="144" cy="144"/>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 o:spid="_x0000_s1026" style="position:absolute;margin-left:43.2pt;margin-top:12.5pt;width:338.4pt;height:165.6pt;z-index:251667968" coordorigin="2304,11376" coordsize="6768,3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" o:allowincell="f">
                <v:line id="Line 209" o:spid="_x0000_s1027" style="position:absolute;visibility:visible;mso-wrap-style:square" from="2304,11952" to="5760,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210" o:spid="_x0000_s1028" style="position:absolute;visibility:visible;mso-wrap-style:square" from="5760,11952" to="9072,1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oval id="Oval 211" o:spid="_x0000_s1029" style="position:absolute;left:3168;top:11520;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DUecQA&#10;AADbAAAADwAAAGRycy9kb3ducmV2LnhtbESPUWvCMBSF3wf+h3CFvQybbhOR2igyGPgwmFN/wLW5&#10;ptXmpkui7f79Mhj4eDjnfIdTrgbbihv50DhW8JzlIIgrpxs2Cg7798kcRIjIGlvHpOCHAqyWo4cS&#10;C+16/qLbLhqRIBwKVFDH2BVShqomiyFzHXHyTs5bjEl6I7XHPsFtK1/yfCYtNpwWauzorabqsrta&#10;BcfjwQ3y239un8zF4/Tcd+Zjq9TjeFgvQEQa4j38395oBdNX+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A1HnEAAAA2wAAAA8AAAAAAAAAAAAAAAAAmAIAAGRycy9k&#10;b3ducmV2LnhtbFBLBQYAAAAABAAEAPUAAACJAwAAAAA=&#10;" filled="f"/>
                <v:rect id="Rectangle 212" o:spid="_x0000_s1030" style="position:absolute;left:3168;top:11376;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SoaMIA&#10;AADbAAAADwAAAGRycy9kb3ducmV2LnhtbESPT4vCMBTE78J+h/AW9qapS5GlGkXdynrYg3/vj+TZ&#10;FpuX0kStfnqzsOBxmJnfMJNZZ2txpdZXjhUMBwkIYu1MxYWCw37V/wLhA7LB2jEpuJOH2fStN8HM&#10;uBtv6boLhYgQ9hkqKENoMim9LsmiH7iGOHon11oMUbaFNC3eItzW8jNJRtJixXGhxIaWJenz7mIV&#10;bBC/N48frRf5/TfNaXnMydVKfbx38zGIQF14hf/ba6MgTeHvS/wB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KhowgAAANsAAAAPAAAAAAAAAAAAAAAAAJgCAABkcnMvZG93&#10;bnJldi54bWxQSwUGAAAAAAQABAD1AAAAhwMAAAAA&#10;" strokecolor="white"/>
                <v:line id="Line 213" o:spid="_x0000_s1031" style="position:absolute;flip:x;visibility:visible;mso-wrap-style:square" from="8208,11520" to="8928,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wUQcQAAADbAAAADwAAAGRycy9kb3ducmV2LnhtbESPQWvCQBSE70L/w/IKvYhuKrVo6iaE&#10;QqmngrEXb4/saxKSfbtkN5r6691CweMwM98wu3wyvTjT4FvLCp6XCQjiyuqWawXfx4/FBoQPyBp7&#10;y6Tglzzk2cNsh6m2Fz7QuQy1iBD2KSpoQnCplL5qyKBfWkccvR87GAxRDrXUA14i3PRylSSv0mDL&#10;caFBR+8NVV05GgXFlda2+yrM+Lnvaj9fnUa3dUo9PU7FG4hAU7iH/9t7reBlDX9f4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vBRBxAAAANsAAAAPAAAAAAAAAAAA&#10;AAAAAKECAABkcnMvZG93bnJldi54bWxQSwUGAAAAAAQABAD5AAAAkgMAAAAA&#10;">
                  <v:stroke dashstyle="1 1" endarrow="open"/>
                </v:line>
                <v:line id="Line 214" o:spid="_x0000_s1032" style="position:absolute;visibility:visible;mso-wrap-style:square" from="2304,12240" to="3024,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cdTMIAAADbAAAADwAAAGRycy9kb3ducmV2LnhtbESPQWuDQBSE74H+h+UVeotr0iDFuglS&#10;KLTHpBJyfLgvauK+VXej5t9nC4Ueh5n5hsl2s2nFSINrLCtYRTEI4tLqhisFxc/n8g2E88gaW8uk&#10;4E4OdtunRYapthPvaTz4SgQIuxQV1N53qZSurMmgi2xHHLyzHQz6IIdK6gGnADetXMdxIg02HBZq&#10;7OijpvJ6uBkF/eU174/2hPm3KySuiqQ7XnqlXp7n/B2Ep9n/h//aX1rBJoHfL+EH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cdTMIAAADbAAAADwAAAAAAAAAAAAAA&#10;AAChAgAAZHJzL2Rvd25yZXYueG1sUEsFBgAAAAAEAAQA+QAAAJADAAAAAA==&#10;">
                  <v:stroke dashstyle="1 1" endarrow="open"/>
                </v:line>
                <v:oval id="Oval 215" o:spid="_x0000_s1033" style="position:absolute;left:7488;top:11520;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rect id="Rectangle 216" o:spid="_x0000_s1034" style="position:absolute;left:7488;top:11952;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n/sAA&#10;AADbAAAADwAAAGRycy9kb3ducmV2LnhtbERPz2vCMBS+D/wfwhO8zdShblSjyFBQmIe1O3h8NG9N&#10;WfNSmljjf28OA48f3+/1NtpWDNT7xrGC2TQDQVw53XCt4Kc8vH6A8AFZY+uYFNzJw3Yzelljrt2N&#10;v2koQi1SCPscFZgQulxKXxmy6KeuI07cr+sthgT7WuoebynctvIty5bSYsOpwWBHn4aqv+JqFXz5&#10;8hhNeYrdeznExfJ6Oe/JKTUZx90KRKAYnuJ/91ErmKex6Uv6A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fn/sAAAADbAAAADwAAAAAAAAAAAAAAAACYAgAAZHJzL2Rvd25y&#10;ZXYueG1sUEsFBgAAAAAEAAQA9QAAAIUDAAAAAA==&#10;" strokecolor="white" strokeweight="1.5pt"/>
                <v:oval id="Oval 217" o:spid="_x0000_s1035" style="position:absolute;left:5616;top:11952;width:144;height:14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KFK8QA&#10;AADbAAAADwAAAGRycy9kb3ducmV2LnhtbESPT2vCQBTE7wW/w/KE3upGLf2TugkqCK03Y/X8yD6T&#10;aPZt2N3G+O27QqHHYWZ+wyzywbSiJ+cbywqmkwQEcWl1w5WC7/3m6Q2ED8gaW8uk4EYe8mz0sMBU&#10;2yvvqC9CJSKEfYoK6hC6VEpf1mTQT2xHHL2TdQZDlK6S2uE1wk0rZ0nyIg02HBdq7GhdU3kpfoyC&#10;zfy0anpeHvZf81d93m2NM7ejUo/jYfkBItAQ/sN/7U+t4Pkd7l/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ihSvEAAAA2wAAAA8AAAAAAAAAAAAAAAAAmAIAAGRycy9k&#10;b3ducmV2LnhtbFBLBQYAAAAABAAEAPUAAACJAwAAAAA=&#10;" fillcolor="aqua"/>
                <v:line id="Line 218" o:spid="_x0000_s1036" style="position:absolute;visibility:visible;mso-wrap-style:square" from="2304,13104" to="5760,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219" o:spid="_x0000_s1037" style="position:absolute;visibility:visible;mso-wrap-style:square" from="5760,13104" to="9072,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oval id="Oval 220" o:spid="_x0000_s1038" style="position:absolute;left:5616;top:13104;width:144;height:14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Bh8IA&#10;AADbAAAADwAAAGRycy9kb3ducmV2LnhtbESPW4vCMBSE3wX/QziCb5qu4oWuUdwFQffN6/OhObbd&#10;bU5KEmv992ZB8HGYmW+Yxao1lWjI+dKygo9hAoI4s7rkXMHpuBnMQfiArLGyTAoe5GG17HYWmGp7&#10;5z01h5CLCGGfooIihDqV0mcFGfRDWxNH72qdwRCly6V2eI9wU8lRkkylwZLjQoE1fReU/R1uRsFm&#10;fP0qG16fj7vxTP/uf4wzj4tS/V67/gQRqA3v8Ku91QomI/j/En+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H4GHwgAAANsAAAAPAAAAAAAAAAAAAAAAAJgCAABkcnMvZG93&#10;bnJldi54bWxQSwUGAAAAAAQABAD1AAAAhwMAAAAA&#10;" fillcolor="aqua"/>
                <v:line id="Line 221" o:spid="_x0000_s1039" style="position:absolute;visibility:visible;mso-wrap-style:square" from="2304,14112" to="5760,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222" o:spid="_x0000_s1040" style="position:absolute;visibility:visible;mso-wrap-style:square" from="5760,14112" to="9072,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oval id="Oval 223" o:spid="_x0000_s1041" style="position:absolute;left:4176;top:13680;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x/S8QA&#10;AADbAAAADwAAAGRycy9kb3ducmV2LnhtbESPUWvCMBSF3wf+h3CFvQybbkyR2igyGPgwmFN/wLW5&#10;ptXmpkui7f79Mhj4eDjnfIdTrgbbihv50DhW8JzlIIgrpxs2Cg7798kcRIjIGlvHpOCHAqyWo4cS&#10;C+16/qLbLhqRIBwKVFDH2BVShqomiyFzHXHyTs5bjEl6I7XHPsFtK1/yfCYtNpwWauzorabqsrta&#10;BcfjwQ3y239un8zF4+u578zHVqnH8bBegIg0xHv4v73RCqZT+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8f0vEAAAA2wAAAA8AAAAAAAAAAAAAAAAAmAIAAGRycy9k&#10;b3ducmV2LnhtbFBLBQYAAAAABAAEAPUAAACJAwAAAAA=&#10;" filled="f"/>
                <v:rect id="Rectangle 224" o:spid="_x0000_s1042" style="position:absolute;left:4176;top:14112;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MFWcQA&#10;AADbAAAADwAAAGRycy9kb3ducmV2LnhtbESPQWvCQBSE7wX/w/KE3upGaaVEN6FqSnvwYFO9P3af&#10;SWj2bchuNfrr3YLQ4zAz3zDLfLCtOFHvG8cKppMEBLF2puFKwf77/ekVhA/IBlvHpOBCHvJs9LDE&#10;1Lgzf9GpDJWIEPYpKqhD6FIpva7Jop+4jjh6R9dbDFH2lTQ9niPctnKWJHNpseG4UGNH65r0T/lr&#10;FewQN7vrh9ar4rJ9Lmh9KMi1Sj2Oh7cFiEBD+A/f259Gwcsc/r7EHy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zBVnEAAAA2wAAAA8AAAAAAAAAAAAAAAAAmAIAAGRycy9k&#10;b3ducmV2LnhtbFBLBQYAAAAABAAEAPUAAACJAwAAAAA=&#10;" strokecolor="white"/>
                <v:line id="Line 225" o:spid="_x0000_s1043" style="position:absolute;flip:x;visibility:visible;mso-wrap-style:square" from="3600,13680" to="432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5cMQAAADbAAAADwAAAGRycy9kb3ducmV2LnhtbESPQWvCQBSE74L/YXmCF6mbCmobXSUU&#10;pJ4KRi+9PbLPJCT7dsluNPXXu4VCj8PMfMNs94NpxY06X1tW8DpPQBAXVtdcKricDy9vIHxA1tha&#10;JgU/5GG/G4+2mGp75xPd8lCKCGGfooIqBJdK6YuKDPq5dcTRu9rOYIiyK6Xu8B7hppWLJFlJgzXH&#10;hQodfVRUNHlvFGQPWtrmKzP957Ep/Wzx3bt3p9R0MmQbEIGG8B/+ax+1guUafr/EHyB3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7lwxAAAANsAAAAPAAAAAAAAAAAA&#10;AAAAAKECAABkcnMvZG93bnJldi54bWxQSwUGAAAAAAQABAD5AAAAkgMAAAAA&#10;">
                  <v:stroke dashstyle="1 1" endarrow="open"/>
                </v:line>
                <v:line id="Line 226" o:spid="_x0000_s1044" style="position:absolute;visibility:visible;mso-wrap-style:square" from="7200,14400" to="7920,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26eL4AAADbAAAADwAAAGRycy9kb3ducmV2LnhtbERPTYvCMBC9L/gfwgje1tQVRapRirCg&#10;R7UUj0MzttVm0jZR6783B8Hj432vNr2pxYM6V1lWMBlHIIhzqysuFKSn/98FCOeRNdaWScGLHGzW&#10;g58Vxto++UCPoy9ECGEXo4LS+yaW0uUlGXRj2xAH7mI7gz7ArpC6w2cIN7X8i6K5NFhxaCixoW1J&#10;+e14Nwra6zRpM3vGZO9SiZN03mTXVqnRsE+WIDz1/iv+uHdawSyMDV/CD5DrN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Lbp4vgAAANsAAAAPAAAAAAAAAAAAAAAAAKEC&#10;AABkcnMvZG93bnJldi54bWxQSwUGAAAAAAQABAD5AAAAjAMAAAAA&#10;">
                  <v:stroke dashstyle="1 1" endarrow="open"/>
                </v:line>
                <v:oval id="Oval 227" o:spid="_x0000_s1045" style="position:absolute;left:6336;top:13680;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CcMA&#10;AADbAAAADwAAAGRycy9kb3ducmV2LnhtbESPQWvCQBSE74X+h+UVvNWNDRFNXUUqgj300Kj3R/aZ&#10;BLNvQ/Y1xn/vFgo9DjPzDbPajK5VA/Wh8WxgNk1AEZfeNlwZOB33rwtQQZAttp7JwJ0CbNbPTyvM&#10;rb/xNw2FVCpCOORooBbpcq1DWZPDMPUdcfQuvncoUfaVtj3eIty1+i1J5tphw3Ghxo4+aiqvxY8z&#10;sKu2xXzQqWTpZXeQ7Hr++kxnxkxexu07KKFR/sN/7YM1kC3h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CcMAAADbAAAADwAAAAAAAAAAAAAAAACYAgAAZHJzL2Rv&#10;d25yZXYueG1sUEsFBgAAAAAEAAQA9QAAAIgDAAAAAA==&#10;"/>
                <v:rect id="Rectangle 228" o:spid="_x0000_s1046" style="position:absolute;left:6336;top:13536;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S3mMAA&#10;AADbAAAADwAAAGRycy9kb3ducmV2LnhtbERPz2vCMBS+D/Y/hCd401TBKp1RxlBwMA+2Hjw+mrem&#10;rHkpTazxv18Ogx0/vt/bfbSdGGnwrWMFi3kGgrh2uuVGwbU6zjYgfEDW2DkmBU/ysN+9vmyx0O7B&#10;FxrL0IgUwr5ABSaEvpDS14Ys+rnriRP37QaLIcGhkXrARwq3nVxmWS4ttpwaDPb0Yaj+Ke9WwZev&#10;TtFUn7FfV2Nc5ffb+UBOqekkvr+BCBTDv/jPfdIK8rQ+fUk/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WS3mMAAAADbAAAADwAAAAAAAAAAAAAAAACYAgAAZHJzL2Rvd25y&#10;ZXYueG1sUEsFBgAAAAAEAAQA9QAAAIUDAAAAAA==&#10;" strokecolor="white" strokeweight="1.5pt"/>
                <v:oval id="Oval 229" o:spid="_x0000_s1047" style="position:absolute;left:5616;top:14112;width:144;height:14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VTcEA&#10;AADbAAAADwAAAGRycy9kb3ducmV2LnhtbESPQYvCMBSE7wv7H8ITvK2pCirVKK4gqDetu+dH82yr&#10;zUtJYq3/3iwseBxm5htmsepMLVpyvrKsYDhIQBDnVldcKDhn268ZCB+QNdaWScGTPKyWnx8LTLV9&#10;8JHaUyhEhLBPUUEZQpNK6fOSDPqBbYijd7HOYIjSFVI7fES4qeUoSSbSYMVxocSGNiXlt9PdKNiO&#10;L99Vy+ufbD+e6uvxYJx5/irV73XrOYhAXXiH/9s7rWAyhL8v8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h1U3BAAAA2wAAAA8AAAAAAAAAAAAAAAAAmAIAAGRycy9kb3du&#10;cmV2LnhtbFBLBQYAAAAABAAEAPUAAACGAwAAAAA=&#10;" fillcolor="aqua"/>
              </v:group>
            </w:pict>
          </mc:Fallback>
        </mc:AlternateContent>
      </w:r>
      <w:r w:rsidR="00E00749">
        <w:t>Destructive interference:</w:t>
      </w:r>
    </w:p>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 w:rsidR="00E00749" w:rsidRDefault="00E00749" w:rsidP="00E00749">
      <w:pPr>
        <w:pStyle w:val="Heading1"/>
      </w:pPr>
      <w:r>
        <w:br w:type="page"/>
      </w:r>
      <w:r>
        <w:lastRenderedPageBreak/>
        <w:t>Summary</w:t>
      </w:r>
    </w:p>
    <w:p w:rsidR="00E00749" w:rsidRDefault="00E00749" w:rsidP="00E00749">
      <w:r>
        <w:t>This lesson has focussed on one-dimensional waves on a wire, string or rope.  The various types (transverse, longitudinal) and properties (reflection, transmission, interference) of waves and the universal wave equation that were introduced in this lesson also apply to all kinds of waves in two-dimensional and three-dimensional space.  We learn about two-dimensional wave phenomena in the next lesson.</w:t>
      </w:r>
    </w:p>
    <w:p w:rsidR="00E00749" w:rsidRDefault="00E00749" w:rsidP="00E00749">
      <w:pPr>
        <w:ind w:firstLine="576"/>
      </w:pPr>
    </w:p>
    <w:p w:rsidR="00E00749" w:rsidRDefault="00E00749" w:rsidP="00E00749">
      <w:pPr>
        <w:pStyle w:val="Title"/>
      </w:pPr>
      <w:r>
        <w:t>Waves on a Snaky Activity</w:t>
      </w:r>
    </w:p>
    <w:p w:rsidR="00E00749" w:rsidRDefault="00E00749" w:rsidP="00E00749">
      <w:pPr>
        <w:widowControl w:val="0"/>
      </w:pPr>
      <w:r>
        <w:rPr>
          <w:b/>
          <w:sz w:val="28"/>
        </w:rPr>
        <w:t>Purpose</w:t>
      </w:r>
      <w:r>
        <w:rPr>
          <w:sz w:val="28"/>
        </w:rPr>
        <w:t>:</w:t>
      </w:r>
    </w:p>
    <w:p w:rsidR="00E00749" w:rsidRDefault="00E00749" w:rsidP="00E00749">
      <w:pPr>
        <w:widowControl w:val="0"/>
        <w:ind w:left="576" w:hanging="576"/>
        <w:rPr>
          <w:b/>
          <w:u w:val="single"/>
        </w:rPr>
      </w:pPr>
      <w:r>
        <w:t>To investigate the properties of waves using a snaky as a model.</w:t>
      </w:r>
    </w:p>
    <w:p w:rsidR="00E00749" w:rsidRDefault="00E00749" w:rsidP="00E00749">
      <w:pPr>
        <w:widowControl w:val="0"/>
        <w:ind w:left="576" w:hanging="576"/>
        <w:rPr>
          <w:b/>
          <w:u w:val="single"/>
        </w:rPr>
      </w:pPr>
    </w:p>
    <w:p w:rsidR="00E00749" w:rsidRDefault="00E00749" w:rsidP="00E00749">
      <w:pPr>
        <w:widowControl w:val="0"/>
        <w:ind w:left="432" w:hanging="432"/>
      </w:pPr>
      <w:r>
        <w:rPr>
          <w:b/>
          <w:sz w:val="28"/>
        </w:rPr>
        <w:t>Materials</w:t>
      </w:r>
      <w:r>
        <w:rPr>
          <w:sz w:val="28"/>
        </w:rPr>
        <w:t>:</w:t>
      </w:r>
      <w:r>
        <w:tab/>
        <w:t>long coil spring (snaky)</w:t>
      </w:r>
    </w:p>
    <w:p w:rsidR="00E00749" w:rsidRDefault="00E00749" w:rsidP="00E00749">
      <w:pPr>
        <w:widowControl w:val="0"/>
        <w:rPr>
          <w:b/>
          <w:i/>
        </w:rPr>
      </w:pPr>
      <w:r>
        <w:rPr>
          <w:b/>
          <w:i/>
        </w:rPr>
        <w:t xml:space="preserve">*NOTE*  </w:t>
      </w:r>
      <w:proofErr w:type="spellStart"/>
      <w:r>
        <w:rPr>
          <w:b/>
          <w:i/>
          <w:u w:val="single"/>
        </w:rPr>
        <w:t>snakys</w:t>
      </w:r>
      <w:proofErr w:type="spellEnd"/>
      <w:r>
        <w:rPr>
          <w:b/>
          <w:i/>
          <w:u w:val="single"/>
        </w:rPr>
        <w:t xml:space="preserve"> are not social</w:t>
      </w:r>
      <w:r>
        <w:rPr>
          <w:b/>
          <w:i/>
        </w:rPr>
        <w:t xml:space="preserve">.  Do not allow the </w:t>
      </w:r>
      <w:proofErr w:type="spellStart"/>
      <w:r>
        <w:rPr>
          <w:b/>
          <w:i/>
        </w:rPr>
        <w:t>snakys</w:t>
      </w:r>
      <w:proofErr w:type="spellEnd"/>
      <w:r>
        <w:rPr>
          <w:b/>
          <w:i/>
        </w:rPr>
        <w:t xml:space="preserve"> to become tangled together!  Store each one in its own box or container!</w:t>
      </w:r>
    </w:p>
    <w:p w:rsidR="00E00749" w:rsidRDefault="00E00749" w:rsidP="00E00749">
      <w:pPr>
        <w:widowControl w:val="0"/>
      </w:pPr>
      <w:proofErr w:type="spellStart"/>
      <w:r>
        <w:rPr>
          <w:b/>
          <w:i/>
          <w:u w:val="single"/>
        </w:rPr>
        <w:t>Snakys</w:t>
      </w:r>
      <w:proofErr w:type="spellEnd"/>
      <w:r>
        <w:rPr>
          <w:b/>
          <w:i/>
          <w:u w:val="single"/>
        </w:rPr>
        <w:t xml:space="preserve"> are also quite delicate and sensitive</w:t>
      </w:r>
      <w:r>
        <w:rPr>
          <w:b/>
          <w:i/>
        </w:rPr>
        <w:t>.  Do not stretch them too far.</w:t>
      </w:r>
    </w:p>
    <w:p w:rsidR="00E00749" w:rsidRDefault="00E00749" w:rsidP="00E00749">
      <w:pPr>
        <w:widowControl w:val="0"/>
        <w:ind w:left="432" w:hanging="432"/>
        <w:rPr>
          <w:b/>
          <w:u w:val="single"/>
        </w:rPr>
      </w:pPr>
    </w:p>
    <w:p w:rsidR="00E00749" w:rsidRDefault="00E00749" w:rsidP="00E00749">
      <w:pPr>
        <w:widowControl w:val="0"/>
        <w:ind w:left="432" w:hanging="432"/>
      </w:pPr>
      <w:r>
        <w:rPr>
          <w:b/>
          <w:sz w:val="28"/>
        </w:rPr>
        <w:t>Procedure</w:t>
      </w:r>
      <w:r>
        <w:rPr>
          <w:sz w:val="28"/>
        </w:rPr>
        <w:t>:</w:t>
      </w:r>
    </w:p>
    <w:p w:rsidR="00E00749" w:rsidRDefault="00E00749" w:rsidP="00E00749">
      <w:pPr>
        <w:widowControl w:val="0"/>
        <w:ind w:left="576" w:hanging="576"/>
      </w:pPr>
      <w:r>
        <w:t>1.</w:t>
      </w:r>
      <w:r>
        <w:tab/>
        <w:t>Working with a partner, you will need a clear path of about 6 m for this activity.</w:t>
      </w:r>
    </w:p>
    <w:p w:rsidR="00E00749" w:rsidRDefault="00E00749" w:rsidP="00E00749">
      <w:pPr>
        <w:widowControl w:val="0"/>
        <w:ind w:left="576" w:hanging="576"/>
      </w:pPr>
      <w:r>
        <w:t>2.</w:t>
      </w:r>
      <w:r>
        <w:tab/>
        <w:t xml:space="preserve">Slowly stretch the snaky.  </w:t>
      </w:r>
      <w:r>
        <w:rPr>
          <w:u w:val="single"/>
        </w:rPr>
        <w:t>Do not stretch it too far length since this will cause permanent damage</w:t>
      </w:r>
      <w:r>
        <w:t>.</w:t>
      </w:r>
    </w:p>
    <w:p w:rsidR="00E00749" w:rsidRDefault="00E00749" w:rsidP="00E00749">
      <w:pPr>
        <w:widowControl w:val="0"/>
        <w:ind w:left="576" w:hanging="576"/>
      </w:pPr>
      <w:r>
        <w:t>3.</w:t>
      </w:r>
      <w:r>
        <w:tab/>
        <w:t>Grip the snaky firmly with one hand for the entire activity with one person on each end.</w:t>
      </w:r>
    </w:p>
    <w:p w:rsidR="00E00749" w:rsidRDefault="00E00749" w:rsidP="00E00749">
      <w:pPr>
        <w:widowControl w:val="0"/>
        <w:ind w:left="576" w:hanging="576"/>
      </w:pPr>
      <w:r>
        <w:t>4.</w:t>
      </w:r>
      <w:r>
        <w:tab/>
        <w:t>It is easier to see the motion of the snaky if you are near one end.  Don't watch from the side.</w:t>
      </w:r>
    </w:p>
    <w:p w:rsidR="00E00749" w:rsidRDefault="00E00749" w:rsidP="00E00749">
      <w:pPr>
        <w:widowControl w:val="0"/>
        <w:ind w:left="576" w:hanging="576"/>
      </w:pPr>
      <w:r>
        <w:t>5.</w:t>
      </w:r>
      <w:r>
        <w:tab/>
        <w:t>As the pulses die out, they can still be felt.  (Luke, trust your feelings!  Let go Luke!)</w:t>
      </w:r>
    </w:p>
    <w:p w:rsidR="00E00749" w:rsidRDefault="00E00749" w:rsidP="00E00749">
      <w:pPr>
        <w:widowControl w:val="0"/>
        <w:ind w:left="576" w:hanging="576"/>
      </w:pPr>
      <w:r>
        <w:t>6.</w:t>
      </w:r>
      <w:r>
        <w:tab/>
        <w:t>This activity is a sensual experience.  Each student should spend some time on the end of a snaky.</w:t>
      </w:r>
    </w:p>
    <w:p w:rsidR="00E00749" w:rsidRDefault="00E00749" w:rsidP="00E00749">
      <w:pPr>
        <w:widowControl w:val="0"/>
        <w:ind w:left="576" w:hanging="576"/>
      </w:pPr>
      <w:r>
        <w:t>7.</w:t>
      </w:r>
      <w:r>
        <w:tab/>
        <w:t>Try two types of motion to create waves:</w:t>
      </w:r>
    </w:p>
    <w:p w:rsidR="00E00749" w:rsidRDefault="00E00749" w:rsidP="00E00749">
      <w:pPr>
        <w:widowControl w:val="0"/>
        <w:ind w:left="1296" w:hanging="576"/>
      </w:pPr>
      <w:r>
        <w:t>A.</w:t>
      </w:r>
      <w:r>
        <w:tab/>
        <w:t xml:space="preserve">Pluck the snaky sideways to produce a </w:t>
      </w:r>
      <w:r>
        <w:rPr>
          <w:i/>
        </w:rPr>
        <w:t>transverse</w:t>
      </w:r>
      <w:r>
        <w:t xml:space="preserve"> pulse.</w:t>
      </w:r>
    </w:p>
    <w:p w:rsidR="00E00749" w:rsidRDefault="00E00749" w:rsidP="00E00749">
      <w:pPr>
        <w:widowControl w:val="0"/>
        <w:ind w:left="1296" w:hanging="576"/>
      </w:pPr>
      <w:r>
        <w:t>B.</w:t>
      </w:r>
      <w:r>
        <w:tab/>
        <w:t xml:space="preserve">Pluck the snaky in a parallel motion to produce a </w:t>
      </w:r>
      <w:r>
        <w:rPr>
          <w:i/>
        </w:rPr>
        <w:t>pressure</w:t>
      </w:r>
      <w:r>
        <w:t xml:space="preserve"> (longitudinal) pulse.</w:t>
      </w:r>
    </w:p>
    <w:p w:rsidR="00E00749" w:rsidRDefault="001674D7" w:rsidP="00E00749">
      <w:pPr>
        <w:widowControl w:val="0"/>
        <w:ind w:left="576" w:hanging="576"/>
      </w:pPr>
      <w:r>
        <w:rPr>
          <w:b/>
          <w:noProof/>
          <w:sz w:val="28"/>
          <w:u w:val="single"/>
        </w:rPr>
        <w:drawing>
          <wp:anchor distT="0" distB="0" distL="114300" distR="114300" simplePos="0" relativeHeight="251639296" behindDoc="0" locked="0" layoutInCell="0" allowOverlap="1">
            <wp:simplePos x="0" y="0"/>
            <wp:positionH relativeFrom="column">
              <wp:posOffset>274320</wp:posOffset>
            </wp:positionH>
            <wp:positionV relativeFrom="paragraph">
              <wp:posOffset>426720</wp:posOffset>
            </wp:positionV>
            <wp:extent cx="5078095" cy="1225550"/>
            <wp:effectExtent l="0" t="0" r="8255" b="0"/>
            <wp:wrapTopAndBottom/>
            <wp:docPr id="39" name="Picture 38" descr="L24 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L24 P0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78095" cy="1225550"/>
                    </a:xfrm>
                    <a:prstGeom prst="rect">
                      <a:avLst/>
                    </a:prstGeom>
                    <a:noFill/>
                    <a:ln>
                      <a:noFill/>
                    </a:ln>
                  </pic:spPr>
                </pic:pic>
              </a:graphicData>
            </a:graphic>
            <wp14:sizeRelH relativeFrom="page">
              <wp14:pctWidth>0</wp14:pctWidth>
            </wp14:sizeRelH>
            <wp14:sizeRelV relativeFrom="page">
              <wp14:pctHeight>0</wp14:pctHeight>
            </wp14:sizeRelV>
          </wp:anchor>
        </w:drawing>
      </w:r>
      <w:r w:rsidR="00E00749">
        <w:t>8.</w:t>
      </w:r>
      <w:r w:rsidR="00E00749">
        <w:tab/>
        <w:t xml:space="preserve">Look closely at the questions in the </w:t>
      </w:r>
      <w:r w:rsidR="00E00749">
        <w:rPr>
          <w:i/>
        </w:rPr>
        <w:t>Observations and Analysis</w:t>
      </w:r>
      <w:r w:rsidR="00E00749">
        <w:t xml:space="preserve"> section.  Conduct experiments to answer each question.</w:t>
      </w:r>
    </w:p>
    <w:p w:rsidR="00E00749" w:rsidRDefault="00E00749" w:rsidP="00E00749">
      <w:pPr>
        <w:widowControl w:val="0"/>
        <w:ind w:left="576" w:hanging="576"/>
        <w:rPr>
          <w:b/>
          <w:sz w:val="28"/>
          <w:u w:val="single"/>
        </w:rPr>
      </w:pPr>
    </w:p>
    <w:p w:rsidR="00E00749" w:rsidRDefault="00E00749" w:rsidP="00E00749">
      <w:pPr>
        <w:widowControl w:val="0"/>
        <w:ind w:left="576" w:hanging="576"/>
      </w:pPr>
      <w:r>
        <w:rPr>
          <w:b/>
          <w:sz w:val="28"/>
          <w:u w:val="single"/>
        </w:rPr>
        <w:br w:type="page"/>
      </w:r>
      <w:r>
        <w:rPr>
          <w:b/>
          <w:sz w:val="28"/>
        </w:rPr>
        <w:lastRenderedPageBreak/>
        <w:t>Observations and Analysis</w:t>
      </w:r>
      <w:r>
        <w:rPr>
          <w:sz w:val="28"/>
        </w:rPr>
        <w:t>:</w:t>
      </w:r>
    </w:p>
    <w:p w:rsidR="00E00749" w:rsidRDefault="00E00749" w:rsidP="00E00749">
      <w:pPr>
        <w:widowControl w:val="0"/>
        <w:ind w:left="576" w:hanging="576"/>
      </w:pPr>
      <w:r>
        <w:t xml:space="preserve">Answer questions 1 to 7 for </w:t>
      </w:r>
      <w:r>
        <w:rPr>
          <w:u w:val="single"/>
        </w:rPr>
        <w:t>both</w:t>
      </w:r>
      <w:r>
        <w:t xml:space="preserve"> </w:t>
      </w:r>
      <w:r>
        <w:rPr>
          <w:i/>
        </w:rPr>
        <w:t>transverse</w:t>
      </w:r>
      <w:r>
        <w:t xml:space="preserve"> and </w:t>
      </w:r>
      <w:r>
        <w:rPr>
          <w:i/>
        </w:rPr>
        <w:t>pressure</w:t>
      </w:r>
      <w:r>
        <w:t xml:space="preserve"> wave pulses.</w:t>
      </w:r>
    </w:p>
    <w:p w:rsidR="00E00749" w:rsidRDefault="00E00749" w:rsidP="00E00749">
      <w:pPr>
        <w:widowControl w:val="0"/>
        <w:ind w:left="576" w:hanging="576"/>
      </w:pPr>
      <w:r>
        <w:t>1.</w:t>
      </w:r>
      <w:r>
        <w:tab/>
        <w:t xml:space="preserve">What happens to </w:t>
      </w:r>
    </w:p>
    <w:p w:rsidR="00E00749" w:rsidRDefault="00E00749" w:rsidP="00E00749">
      <w:pPr>
        <w:widowControl w:val="0"/>
        <w:ind w:left="1296" w:hanging="576"/>
      </w:pPr>
      <w:r>
        <w:t>-</w:t>
      </w:r>
      <w:r>
        <w:tab/>
        <w:t>the amplitude of a wave as it travels?</w:t>
      </w:r>
    </w:p>
    <w:p w:rsidR="00E00749" w:rsidRDefault="00E00749" w:rsidP="00E00749">
      <w:pPr>
        <w:widowControl w:val="0"/>
        <w:ind w:left="1296" w:hanging="576"/>
      </w:pPr>
      <w:r>
        <w:t>-</w:t>
      </w:r>
      <w:r>
        <w:tab/>
        <w:t>the speed of a wave as it travels?</w:t>
      </w: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r>
        <w:t>2.</w:t>
      </w:r>
      <w:r>
        <w:tab/>
        <w:t>Does the speed depend on the amplitude?  (i.e. - as the amplitude changes does the wave travel any slower or faster?)</w:t>
      </w: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r>
        <w:t>3.</w:t>
      </w:r>
      <w:r>
        <w:tab/>
        <w:t>Do pulses moving in the opposite direction bounce off each other or pass through one another?</w:t>
      </w: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r>
        <w:t>4.</w:t>
      </w:r>
      <w:r>
        <w:tab/>
        <w:t>What effect does an increase in spring tension have on the wave pulses?  Give a reason for this effect.</w:t>
      </w: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r>
        <w:t>5.</w:t>
      </w:r>
      <w:r>
        <w:tab/>
        <w:t>Which wave type is faster?  Give a reason for this.</w:t>
      </w: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widowControl w:val="0"/>
        <w:ind w:left="576" w:hanging="576"/>
      </w:pPr>
    </w:p>
    <w:p w:rsidR="00E00749" w:rsidRDefault="00E00749" w:rsidP="00E00749">
      <w:pPr>
        <w:pStyle w:val="Heading1"/>
      </w:pPr>
      <w:r>
        <w:br w:type="page"/>
      </w:r>
      <w:r>
        <w:lastRenderedPageBreak/>
        <w:t>Hand-in Assignment</w:t>
      </w:r>
    </w:p>
    <w:p w:rsidR="00E00749" w:rsidRDefault="00E00749" w:rsidP="00E00749">
      <w:pPr>
        <w:spacing w:before="120"/>
        <w:ind w:left="576" w:hanging="576"/>
      </w:pPr>
      <w:r>
        <w:t>1.</w:t>
      </w:r>
      <w:r>
        <w:tab/>
        <w:t>Determine the wavelengths of the following waves by measuring with a ruler.  Check your answers by measuring the wavelength at different locations.</w:t>
      </w:r>
    </w:p>
    <w:p w:rsidR="00E00749" w:rsidRDefault="00E00749" w:rsidP="00E00749">
      <w:pPr>
        <w:spacing w:before="120"/>
        <w:ind w:left="576" w:hanging="576"/>
      </w:pPr>
    </w:p>
    <w:p w:rsidR="00E00749" w:rsidRDefault="001674D7" w:rsidP="00E00749">
      <w:pPr>
        <w:spacing w:before="120"/>
        <w:ind w:left="576"/>
      </w:pPr>
      <w:r>
        <w:rPr>
          <w:noProof/>
        </w:rPr>
        <w:drawing>
          <wp:inline distT="0" distB="0" distL="0" distR="0">
            <wp:extent cx="3978910" cy="2282825"/>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78910" cy="2282825"/>
                    </a:xfrm>
                    <a:prstGeom prst="rect">
                      <a:avLst/>
                    </a:prstGeom>
                    <a:noFill/>
                    <a:ln>
                      <a:noFill/>
                    </a:ln>
                  </pic:spPr>
                </pic:pic>
              </a:graphicData>
            </a:graphic>
          </wp:inline>
        </w:drawing>
      </w:r>
    </w:p>
    <w:p w:rsidR="00E00749" w:rsidRDefault="00E00749" w:rsidP="00E00749">
      <w:pPr>
        <w:spacing w:before="120"/>
        <w:ind w:left="576" w:hanging="576"/>
      </w:pPr>
    </w:p>
    <w:p w:rsidR="00E00749" w:rsidRDefault="00E00749" w:rsidP="00E00749">
      <w:pPr>
        <w:ind w:left="576" w:hanging="576"/>
      </w:pPr>
      <w:r>
        <w:t>2.</w:t>
      </w:r>
      <w:r>
        <w:tab/>
        <w:t>Use the following diagram to answer the following questions.</w:t>
      </w:r>
    </w:p>
    <w:p w:rsidR="00E00749" w:rsidRDefault="00E00749" w:rsidP="00E00749">
      <w:pPr>
        <w:ind w:left="576"/>
      </w:pPr>
      <w:r>
        <w:t>(Scale:  1 small square = 10 cm)</w:t>
      </w:r>
    </w:p>
    <w:p w:rsidR="00E00749" w:rsidRDefault="001674D7" w:rsidP="00E00749">
      <w:pPr>
        <w:spacing w:before="120"/>
        <w:ind w:left="576"/>
      </w:pPr>
      <w:r>
        <w:rPr>
          <w:noProof/>
        </w:rPr>
        <w:drawing>
          <wp:inline distT="0" distB="0" distL="0" distR="0">
            <wp:extent cx="3587750" cy="17868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87750" cy="1786890"/>
                    </a:xfrm>
                    <a:prstGeom prst="rect">
                      <a:avLst/>
                    </a:prstGeom>
                    <a:noFill/>
                    <a:ln>
                      <a:noFill/>
                    </a:ln>
                  </pic:spPr>
                </pic:pic>
              </a:graphicData>
            </a:graphic>
          </wp:inline>
        </w:drawing>
      </w:r>
    </w:p>
    <w:p w:rsidR="00E00749" w:rsidRDefault="00E00749" w:rsidP="00E00749">
      <w:pPr>
        <w:spacing w:before="120"/>
        <w:ind w:left="576" w:hanging="576"/>
      </w:pPr>
    </w:p>
    <w:p w:rsidR="00E00749" w:rsidRDefault="00E00749" w:rsidP="00E00749">
      <w:pPr>
        <w:spacing w:before="120"/>
        <w:ind w:left="2016" w:hanging="576"/>
      </w:pPr>
      <w:r>
        <w:t>a.</w:t>
      </w:r>
      <w:r>
        <w:tab/>
        <w:t>Crests occur at which points?</w:t>
      </w:r>
    </w:p>
    <w:p w:rsidR="00E00749" w:rsidRDefault="00E00749" w:rsidP="00E00749">
      <w:pPr>
        <w:spacing w:before="120"/>
        <w:ind w:left="2016" w:hanging="576"/>
      </w:pPr>
      <w:r>
        <w:t>b.</w:t>
      </w:r>
      <w:r>
        <w:tab/>
        <w:t>Troughs occur at which points?</w:t>
      </w:r>
    </w:p>
    <w:p w:rsidR="00E00749" w:rsidRDefault="00E00749" w:rsidP="00E00749">
      <w:pPr>
        <w:spacing w:before="120"/>
        <w:ind w:left="2016" w:hanging="576"/>
      </w:pPr>
      <w:r>
        <w:t>c.</w:t>
      </w:r>
      <w:r>
        <w:tab/>
        <w:t>Which point is one wavelength away from point C?</w:t>
      </w:r>
    </w:p>
    <w:p w:rsidR="00E00749" w:rsidRDefault="00E00749" w:rsidP="00E00749">
      <w:pPr>
        <w:spacing w:before="120"/>
        <w:ind w:left="2016" w:hanging="576"/>
      </w:pPr>
      <w:r>
        <w:t>d.</w:t>
      </w:r>
      <w:r>
        <w:tab/>
        <w:t>Which point is one-half of a wavelength from point B?</w:t>
      </w:r>
    </w:p>
    <w:p w:rsidR="00E00749" w:rsidRDefault="00E00749" w:rsidP="00E00749">
      <w:pPr>
        <w:spacing w:before="120"/>
        <w:ind w:left="2016" w:hanging="576"/>
      </w:pPr>
      <w:r>
        <w:t>e.</w:t>
      </w:r>
      <w:r>
        <w:tab/>
        <w:t>What is the wavelength?</w:t>
      </w:r>
    </w:p>
    <w:p w:rsidR="00E00749" w:rsidRDefault="00E00749" w:rsidP="00E00749">
      <w:pPr>
        <w:spacing w:before="120"/>
        <w:ind w:left="2016" w:hanging="576"/>
      </w:pPr>
      <w:r>
        <w:t>f.</w:t>
      </w:r>
      <w:r>
        <w:tab/>
        <w:t>What is the amplitude?</w:t>
      </w:r>
    </w:p>
    <w:p w:rsidR="00E00749" w:rsidRDefault="00E00749" w:rsidP="00E00749">
      <w:pPr>
        <w:spacing w:before="120"/>
        <w:ind w:left="2016" w:hanging="576"/>
      </w:pPr>
      <w:r>
        <w:t>g.</w:t>
      </w:r>
      <w:r>
        <w:tab/>
        <w:t>If the frequency is equal to 40 Hz, what is the speed of the wave?</w:t>
      </w:r>
    </w:p>
    <w:p w:rsidR="00E00749" w:rsidRDefault="00E00749" w:rsidP="00E00749">
      <w:pPr>
        <w:spacing w:before="120"/>
        <w:ind w:left="576" w:hanging="576"/>
      </w:pPr>
      <w:r>
        <w:br w:type="page"/>
      </w:r>
      <w:r>
        <w:lastRenderedPageBreak/>
        <w:t>3.</w:t>
      </w:r>
      <w:r>
        <w:tab/>
        <w:t>What is a wave?</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4.</w:t>
      </w:r>
      <w:r>
        <w:tab/>
        <w:t>Draw a transverse wave.  Label the wavelength, crest, trough and equilibrium line.</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1674D7" w:rsidP="00E00749">
      <w:pPr>
        <w:spacing w:before="120"/>
        <w:ind w:left="576" w:hanging="576"/>
      </w:pPr>
      <w:r>
        <w:rPr>
          <w:noProof/>
        </w:rPr>
        <mc:AlternateContent>
          <mc:Choice Requires="wps">
            <w:drawing>
              <wp:anchor distT="0" distB="0" distL="114300" distR="114300" simplePos="0" relativeHeight="251654656" behindDoc="0" locked="0" layoutInCell="0" allowOverlap="1">
                <wp:simplePos x="0" y="0"/>
                <wp:positionH relativeFrom="column">
                  <wp:posOffset>457200</wp:posOffset>
                </wp:positionH>
                <wp:positionV relativeFrom="paragraph">
                  <wp:posOffset>160020</wp:posOffset>
                </wp:positionV>
                <wp:extent cx="5029200" cy="0"/>
                <wp:effectExtent l="0" t="0" r="0" b="0"/>
                <wp:wrapNone/>
                <wp:docPr id="38"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2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6pt" to="6in,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Csj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" o:allowincell="f"/>
            </w:pict>
          </mc:Fallback>
        </mc:AlternateConten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5.</w:t>
      </w:r>
      <w:r>
        <w:tab/>
        <w:t>Sketch a negative wave pulse of amplitude 2.5 cm.  If it is imagined to be travelling from right to left, mark on your diagram the direction of motion of the particles of the medium at the leading and trailing edges of the pulse.</w:t>
      </w:r>
    </w:p>
    <w:p w:rsidR="00E00749" w:rsidRDefault="00E00749" w:rsidP="00E00749">
      <w:pPr>
        <w:spacing w:before="120"/>
        <w:ind w:left="576" w:hanging="576"/>
      </w:pPr>
    </w:p>
    <w:p w:rsidR="00E00749" w:rsidRDefault="00E00749" w:rsidP="00E00749">
      <w:pPr>
        <w:spacing w:before="120"/>
        <w:ind w:left="576" w:hanging="576"/>
      </w:pPr>
    </w:p>
    <w:p w:rsidR="00E00749" w:rsidRDefault="001674D7" w:rsidP="00E00749">
      <w:pPr>
        <w:spacing w:before="120"/>
        <w:ind w:left="576" w:hanging="576"/>
      </w:pPr>
      <w:r>
        <w:rPr>
          <w:noProof/>
        </w:rPr>
        <mc:AlternateContent>
          <mc:Choice Requires="wps">
            <w:drawing>
              <wp:anchor distT="0" distB="0" distL="114300" distR="114300" simplePos="0" relativeHeight="251655680" behindDoc="0" locked="0" layoutInCell="0" allowOverlap="1">
                <wp:simplePos x="0" y="0"/>
                <wp:positionH relativeFrom="column">
                  <wp:posOffset>457200</wp:posOffset>
                </wp:positionH>
                <wp:positionV relativeFrom="paragraph">
                  <wp:posOffset>243840</wp:posOffset>
                </wp:positionV>
                <wp:extent cx="5120640" cy="0"/>
                <wp:effectExtent l="0" t="0" r="0" b="0"/>
                <wp:wrapNone/>
                <wp:docPr id="37"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20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9.2pt" to="439.2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BZRFA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" o:allowincell="f"/>
            </w:pict>
          </mc:Fallback>
        </mc:AlternateConten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6.</w:t>
      </w:r>
      <w:r>
        <w:tab/>
        <w:t>What happens to the energy associated with a wave after the wave has been damped out?</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7.</w:t>
      </w:r>
      <w:r>
        <w:tab/>
        <w:t>Sketch a longitudinal wave including wavelength, compressions and rarefactions.</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8.</w:t>
      </w:r>
      <w:r>
        <w:tab/>
        <w:t>For each of the following examples of periodic motion, determine the period and frequency.</w:t>
      </w:r>
    </w:p>
    <w:p w:rsidR="00E00749" w:rsidRDefault="00E00749" w:rsidP="00E00749">
      <w:pPr>
        <w:ind w:left="1296" w:hanging="576"/>
      </w:pPr>
      <w:r>
        <w:t>a.</w:t>
      </w:r>
      <w:r>
        <w:tab/>
        <w:t>a metronome clicks 50 times in 15 s</w:t>
      </w:r>
    </w:p>
    <w:p w:rsidR="00E00749" w:rsidRDefault="00E00749" w:rsidP="00E00749">
      <w:pPr>
        <w:ind w:left="1296" w:hanging="576"/>
      </w:pPr>
      <w:r>
        <w:t>b.</w:t>
      </w:r>
      <w:r>
        <w:tab/>
        <w:t>a patient breathes 18 times in 30 s</w:t>
      </w:r>
    </w:p>
    <w:p w:rsidR="00E00749" w:rsidRDefault="00E00749" w:rsidP="00E00749">
      <w:pPr>
        <w:ind w:left="1296" w:hanging="576"/>
      </w:pPr>
      <w:r>
        <w:t>c.</w:t>
      </w:r>
      <w:r>
        <w:tab/>
        <w:t>a flywheel makes 300 revolutions in one minute</w:t>
      </w:r>
    </w:p>
    <w:p w:rsidR="00E00749" w:rsidRDefault="00E00749" w:rsidP="00E00749">
      <w:pPr>
        <w:ind w:left="1296" w:hanging="576"/>
      </w:pPr>
      <w:r>
        <w:t>d.</w:t>
      </w:r>
      <w:r>
        <w:tab/>
        <w:t>a cricket chirps 30 times in 15 s</w:t>
      </w:r>
    </w:p>
    <w:p w:rsidR="00E00749" w:rsidRDefault="00E00749" w:rsidP="00E00749">
      <w:pPr>
        <w:spacing w:before="120"/>
        <w:ind w:left="576" w:hanging="576"/>
      </w:pPr>
      <w:r>
        <w:lastRenderedPageBreak/>
        <w:t>9.</w:t>
      </w:r>
      <w:r>
        <w:tab/>
        <w:t>People can actually use their bodies as particles in a medium to form a wave.  In each of the diagrams, determine if the wave is transverse or longitudinal and label the appropriate parts.</w:t>
      </w:r>
    </w:p>
    <w:p w:rsidR="00E00749" w:rsidRDefault="00E00749" w:rsidP="00E00749">
      <w:pPr>
        <w:spacing w:before="120"/>
        <w:ind w:left="1296" w:hanging="576"/>
      </w:pPr>
      <w:r>
        <w:t>a.</w:t>
      </w:r>
      <w:r>
        <w:tab/>
        <w:t>Fans do the wave at a football game.</w:t>
      </w:r>
    </w:p>
    <w:p w:rsidR="00E00749" w:rsidRDefault="00E00749" w:rsidP="00E00749">
      <w:pPr>
        <w:spacing w:before="120"/>
        <w:ind w:left="576" w:hanging="576"/>
      </w:pPr>
    </w:p>
    <w:p w:rsidR="00E00749" w:rsidRDefault="001674D7" w:rsidP="00E00749">
      <w:pPr>
        <w:spacing w:before="120"/>
        <w:ind w:left="720" w:firstLine="720"/>
      </w:pPr>
      <w:r>
        <w:rPr>
          <w:noProof/>
        </w:rPr>
        <w:drawing>
          <wp:inline distT="0" distB="0" distL="0" distR="0">
            <wp:extent cx="3455035" cy="1333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55035" cy="1333500"/>
                    </a:xfrm>
                    <a:prstGeom prst="rect">
                      <a:avLst/>
                    </a:prstGeom>
                    <a:noFill/>
                    <a:ln>
                      <a:noFill/>
                    </a:ln>
                  </pic:spPr>
                </pic:pic>
              </a:graphicData>
            </a:graphic>
          </wp:inline>
        </w:drawing>
      </w:r>
    </w:p>
    <w:p w:rsidR="00E00749" w:rsidRDefault="00E00749" w:rsidP="00E00749">
      <w:pPr>
        <w:spacing w:before="120"/>
        <w:ind w:left="576" w:hanging="576"/>
      </w:pPr>
    </w:p>
    <w:p w:rsidR="00E00749" w:rsidRDefault="00E00749" w:rsidP="00E00749">
      <w:pPr>
        <w:spacing w:before="120"/>
        <w:ind w:left="1296" w:hanging="576"/>
      </w:pPr>
      <w:r>
        <w:t>b.</w:t>
      </w:r>
      <w:r>
        <w:tab/>
        <w:t>People push in the line for football tickets.</w:t>
      </w:r>
    </w:p>
    <w:p w:rsidR="00E00749" w:rsidRDefault="00E00749" w:rsidP="00E00749">
      <w:pPr>
        <w:spacing w:before="120"/>
        <w:ind w:left="1296" w:hanging="576"/>
      </w:pPr>
    </w:p>
    <w:p w:rsidR="00E00749" w:rsidRDefault="001674D7" w:rsidP="00E00749">
      <w:pPr>
        <w:spacing w:before="120"/>
        <w:ind w:left="1296"/>
      </w:pPr>
      <w:r>
        <w:rPr>
          <w:noProof/>
        </w:rPr>
        <w:drawing>
          <wp:inline distT="0" distB="0" distL="0" distR="0">
            <wp:extent cx="4208780" cy="1354455"/>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08780" cy="1354455"/>
                    </a:xfrm>
                    <a:prstGeom prst="rect">
                      <a:avLst/>
                    </a:prstGeom>
                    <a:noFill/>
                    <a:ln>
                      <a:noFill/>
                    </a:ln>
                  </pic:spPr>
                </pic:pic>
              </a:graphicData>
            </a:graphic>
          </wp:inline>
        </w:drawing>
      </w:r>
    </w:p>
    <w:p w:rsidR="00E00749" w:rsidRDefault="00E00749" w:rsidP="00E00749">
      <w:pPr>
        <w:spacing w:before="120"/>
        <w:ind w:left="576" w:hanging="576"/>
      </w:pPr>
      <w:r>
        <w:t>10.</w:t>
      </w:r>
      <w:r>
        <w:tab/>
        <w:t>Match the following terms to the appropriate phrase:</w:t>
      </w:r>
    </w:p>
    <w:p w:rsidR="00E00749" w:rsidRDefault="00E00749" w:rsidP="00E00749">
      <w:pPr>
        <w:spacing w:before="120"/>
        <w:ind w:left="1296" w:hanging="576"/>
      </w:pPr>
      <w:r>
        <w:t>____ Period</w:t>
      </w:r>
      <w:r>
        <w:tab/>
      </w:r>
      <w:r>
        <w:tab/>
      </w:r>
      <w:r>
        <w:tab/>
      </w:r>
      <w:r>
        <w:tab/>
      </w:r>
      <w:r>
        <w:tab/>
        <w:t>a.  the motion of a pendulum</w:t>
      </w:r>
    </w:p>
    <w:p w:rsidR="00E00749" w:rsidRDefault="00E00749" w:rsidP="00E00749">
      <w:pPr>
        <w:spacing w:before="120"/>
        <w:ind w:left="1296" w:hanging="576"/>
      </w:pPr>
      <w:r>
        <w:t>____ Frequency</w:t>
      </w:r>
      <w:r>
        <w:tab/>
      </w:r>
      <w:r>
        <w:tab/>
      </w:r>
      <w:r>
        <w:tab/>
      </w:r>
      <w:r>
        <w:tab/>
        <w:t>b.  an S shape on its side</w:t>
      </w:r>
    </w:p>
    <w:p w:rsidR="00E00749" w:rsidRDefault="00E00749" w:rsidP="00E00749">
      <w:pPr>
        <w:spacing w:before="120"/>
        <w:ind w:left="1296" w:hanging="576"/>
      </w:pPr>
      <w:r>
        <w:t>____ Amplitude</w:t>
      </w:r>
      <w:r>
        <w:tab/>
      </w:r>
      <w:r>
        <w:tab/>
      </w:r>
      <w:r>
        <w:tab/>
      </w:r>
      <w:r>
        <w:tab/>
        <w:t>c.  number of vibrations per second</w:t>
      </w:r>
    </w:p>
    <w:p w:rsidR="00E00749" w:rsidRDefault="00E00749" w:rsidP="00E00749">
      <w:pPr>
        <w:spacing w:before="120"/>
        <w:ind w:left="1296" w:hanging="576"/>
      </w:pPr>
      <w:r>
        <w:t>____ Displacement</w:t>
      </w:r>
      <w:r>
        <w:tab/>
      </w:r>
      <w:r>
        <w:tab/>
      </w:r>
      <w:r>
        <w:tab/>
      </w:r>
      <w:r>
        <w:tab/>
        <w:t>d.  the completion of one cycle</w:t>
      </w:r>
    </w:p>
    <w:p w:rsidR="00E00749" w:rsidRDefault="00E00749" w:rsidP="00E00749">
      <w:pPr>
        <w:spacing w:before="120"/>
        <w:ind w:left="1296" w:hanging="576"/>
      </w:pPr>
      <w:r>
        <w:t>____ Sine Curve</w:t>
      </w:r>
      <w:r>
        <w:tab/>
      </w:r>
      <w:r>
        <w:tab/>
      </w:r>
      <w:r>
        <w:tab/>
      </w:r>
      <w:r>
        <w:tab/>
        <w:t>e.  the location of an object</w:t>
      </w:r>
    </w:p>
    <w:p w:rsidR="00E00749" w:rsidRDefault="00E00749" w:rsidP="00E00749">
      <w:pPr>
        <w:spacing w:before="120"/>
        <w:ind w:left="1296" w:hanging="576"/>
      </w:pPr>
      <w:r>
        <w:t>____ Vibration</w:t>
      </w:r>
      <w:r>
        <w:tab/>
      </w:r>
      <w:r>
        <w:tab/>
      </w:r>
      <w:r>
        <w:tab/>
      </w:r>
      <w:r>
        <w:tab/>
        <w:t>f.  time to complete one vibration</w:t>
      </w:r>
    </w:p>
    <w:p w:rsidR="00E00749" w:rsidRDefault="00E00749" w:rsidP="00E00749">
      <w:pPr>
        <w:spacing w:before="120"/>
        <w:ind w:left="1296" w:hanging="576"/>
      </w:pPr>
      <w:r>
        <w:t>____ Simple Harmonic Motion</w:t>
      </w:r>
      <w:r>
        <w:tab/>
      </w:r>
      <w:r>
        <w:tab/>
        <w:t>g.  position of maximum displacement</w:t>
      </w:r>
    </w:p>
    <w:p w:rsidR="00E00749" w:rsidRDefault="00E00749" w:rsidP="00E00749">
      <w:pPr>
        <w:spacing w:before="120"/>
        <w:ind w:left="576" w:hanging="576"/>
      </w:pPr>
    </w:p>
    <w:p w:rsidR="00E00749" w:rsidRDefault="00E00749" w:rsidP="00E00749">
      <w:pPr>
        <w:spacing w:before="120"/>
        <w:ind w:left="576" w:hanging="576"/>
      </w:pPr>
      <w:r>
        <w:t>11.</w:t>
      </w:r>
      <w:r>
        <w:tab/>
        <w:t>A meter stick is held vertically behind an object on a spring.  The object vibrates from the 20 cm mark to the 32 cm mark on the stick.  Find:</w:t>
      </w:r>
    </w:p>
    <w:p w:rsidR="00E00749" w:rsidRDefault="00E00749" w:rsidP="00E00749">
      <w:pPr>
        <w:ind w:left="1296" w:hanging="576"/>
      </w:pPr>
      <w:r>
        <w:t>a.</w:t>
      </w:r>
      <w:r>
        <w:tab/>
        <w:t>the equilibrium position</w:t>
      </w:r>
    </w:p>
    <w:p w:rsidR="00E00749" w:rsidRDefault="00E00749" w:rsidP="00E00749">
      <w:pPr>
        <w:ind w:left="1296" w:hanging="576"/>
      </w:pPr>
      <w:r>
        <w:t>b.</w:t>
      </w:r>
      <w:r>
        <w:tab/>
        <w:t>the amplitude</w:t>
      </w:r>
    </w:p>
    <w:p w:rsidR="00E00749" w:rsidRDefault="00E00749" w:rsidP="00E00749">
      <w:pPr>
        <w:ind w:left="1296" w:hanging="576"/>
      </w:pPr>
      <w:r>
        <w:t>c.</w:t>
      </w:r>
      <w:r>
        <w:tab/>
        <w:t>the displacement when the object is at the 20 cm mark, 24 cm mark, 26 cm mark, and 30 cm mark.</w:t>
      </w:r>
    </w:p>
    <w:p w:rsidR="00E00749" w:rsidRDefault="00E00749" w:rsidP="00E00749">
      <w:pPr>
        <w:spacing w:before="120"/>
        <w:ind w:left="576" w:hanging="576"/>
      </w:pPr>
    </w:p>
    <w:p w:rsidR="00E00749" w:rsidRDefault="00E00749" w:rsidP="00E00749">
      <w:pPr>
        <w:spacing w:before="120"/>
        <w:ind w:left="576" w:hanging="576"/>
      </w:pPr>
      <w:r>
        <w:br w:type="page"/>
      </w:r>
      <w:r>
        <w:lastRenderedPageBreak/>
        <w:t>12.</w:t>
      </w:r>
      <w:r>
        <w:tab/>
        <w:t>The crest of a wave in a ripple tank travels 60 cm in 2.0 s.  If the distance between crests is 0.50 cm, what is the frequency of the wave? (60 Hz)</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13.</w:t>
      </w:r>
      <w:r>
        <w:tab/>
        <w:t>The wave generator in a ripple tank produces circular wave patterns at a frequency of 6.0 Hz.  A student measures the distance on the floor between troughs of the 3</w:t>
      </w:r>
      <w:r>
        <w:rPr>
          <w:vertAlign w:val="superscript"/>
        </w:rPr>
        <w:t>rd</w:t>
      </w:r>
      <w:r>
        <w:t xml:space="preserve"> and 8</w:t>
      </w:r>
      <w:r>
        <w:rPr>
          <w:vertAlign w:val="superscript"/>
        </w:rPr>
        <w:t>th</w:t>
      </w:r>
      <w:r>
        <w:t xml:space="preserve"> waves to be 7.5 cm.  What is the speed of the wave? (9.0 cm/s)</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14.</w:t>
      </w:r>
      <w:r>
        <w:tab/>
        <w:t>Radio telescopes receive waves from distant stars.  If such a wave has a wavelength of 21 cm and travels at the speed of light (c = 3.00 x 10</w:t>
      </w:r>
      <w:r>
        <w:rPr>
          <w:vertAlign w:val="superscript"/>
        </w:rPr>
        <w:t>8</w:t>
      </w:r>
      <w:r>
        <w:t xml:space="preserve"> m/s), what is the frequency? (1.43 x 10</w:t>
      </w:r>
      <w:r>
        <w:rPr>
          <w:vertAlign w:val="superscript"/>
        </w:rPr>
        <w:t>9</w:t>
      </w:r>
      <w:r>
        <w:t xml:space="preserve"> Hz)</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D70955">
      <w:pPr>
        <w:pStyle w:val="BodyTextIndent"/>
        <w:ind w:left="576" w:hanging="576"/>
      </w:pPr>
      <w:r>
        <w:t>15.</w:t>
      </w:r>
      <w:r>
        <w:tab/>
        <w:t>A tuning fork that vibrates at 256 Hz produces a sound wave that is 130 cm long.</w:t>
      </w:r>
    </w:p>
    <w:p w:rsidR="00E00749" w:rsidRDefault="00E00749" w:rsidP="00E00749">
      <w:pPr>
        <w:ind w:left="1296" w:hanging="576"/>
      </w:pPr>
      <w:r>
        <w:t>a.</w:t>
      </w:r>
      <w:r>
        <w:tab/>
        <w:t>What is the speed of sound in air? (332.8 m/s)</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1296" w:hanging="576"/>
      </w:pPr>
      <w:r>
        <w:t>b.</w:t>
      </w:r>
      <w:r>
        <w:tab/>
        <w:t>A sound wave in a steel rail has a period of 1.613 x 10</w:t>
      </w:r>
      <w:r>
        <w:rPr>
          <w:vertAlign w:val="superscript"/>
        </w:rPr>
        <w:t>-3</w:t>
      </w:r>
      <w:r>
        <w:t xml:space="preserve"> s and a wavelength of 10.5 m.  What is the speed of sound in steel? (6510 m/s)</w:t>
      </w:r>
    </w:p>
    <w:p w:rsidR="00E00749" w:rsidRDefault="00E00749" w:rsidP="00E00749">
      <w:pPr>
        <w:spacing w:before="120"/>
        <w:ind w:left="1296" w:hanging="576"/>
      </w:pPr>
    </w:p>
    <w:p w:rsidR="00E00749" w:rsidRDefault="00E00749" w:rsidP="00E00749">
      <w:pPr>
        <w:spacing w:before="120"/>
        <w:ind w:left="1296" w:hanging="576"/>
      </w:pPr>
    </w:p>
    <w:p w:rsidR="00E00749" w:rsidRDefault="00E00749" w:rsidP="00E00749">
      <w:pPr>
        <w:spacing w:before="120"/>
        <w:ind w:left="1296" w:hanging="576"/>
      </w:pPr>
    </w:p>
    <w:p w:rsidR="00E00749" w:rsidRDefault="00E00749" w:rsidP="00E00749">
      <w:pPr>
        <w:spacing w:before="120"/>
        <w:ind w:left="1296" w:hanging="576"/>
      </w:pPr>
      <w:r>
        <w:t>c.</w:t>
      </w:r>
      <w:r>
        <w:tab/>
        <w:t>Two men are standing beside a railway line and they are 500 m apart.  If one man strikes the rail with a hammer how long does it take for the other man:</w:t>
      </w:r>
    </w:p>
    <w:p w:rsidR="00E00749" w:rsidRDefault="00E00749" w:rsidP="00E00749">
      <w:pPr>
        <w:spacing w:before="120"/>
        <w:ind w:left="2016" w:hanging="576"/>
      </w:pPr>
      <w:r>
        <w:t>i.</w:t>
      </w:r>
      <w:r>
        <w:tab/>
        <w:t>to see the hammer hit the rail? (1.76 x 10</w:t>
      </w:r>
      <w:r>
        <w:rPr>
          <w:vertAlign w:val="superscript"/>
        </w:rPr>
        <w:t>-6</w:t>
      </w:r>
      <w:r>
        <w:t xml:space="preserve"> s)</w:t>
      </w:r>
    </w:p>
    <w:p w:rsidR="00E00749" w:rsidRDefault="00E00749" w:rsidP="00E00749">
      <w:pPr>
        <w:spacing w:before="120"/>
        <w:ind w:left="2016" w:hanging="576"/>
      </w:pPr>
    </w:p>
    <w:p w:rsidR="00E00749" w:rsidRDefault="00E00749" w:rsidP="00E00749">
      <w:pPr>
        <w:spacing w:before="120"/>
        <w:ind w:left="2016" w:hanging="576"/>
      </w:pPr>
    </w:p>
    <w:p w:rsidR="00E00749" w:rsidRDefault="00E00749" w:rsidP="00E00749">
      <w:pPr>
        <w:spacing w:before="120"/>
        <w:ind w:left="2016" w:hanging="576"/>
      </w:pPr>
      <w:r>
        <w:t>ii.</w:t>
      </w:r>
      <w:r>
        <w:tab/>
        <w:t>to hear the sound from the rail line? (7.68 x 10</w:t>
      </w:r>
      <w:r>
        <w:rPr>
          <w:vertAlign w:val="superscript"/>
        </w:rPr>
        <w:t>-2</w:t>
      </w:r>
      <w:r>
        <w:t xml:space="preserve"> s)</w:t>
      </w:r>
    </w:p>
    <w:p w:rsidR="00E00749" w:rsidRDefault="00E00749" w:rsidP="00E00749">
      <w:pPr>
        <w:spacing w:before="120"/>
        <w:ind w:left="2016" w:hanging="576"/>
      </w:pPr>
    </w:p>
    <w:p w:rsidR="00E00749" w:rsidRDefault="00E00749" w:rsidP="00E00749">
      <w:pPr>
        <w:spacing w:before="120"/>
        <w:ind w:left="2016" w:hanging="576"/>
      </w:pPr>
    </w:p>
    <w:p w:rsidR="00E00749" w:rsidRDefault="00E00749" w:rsidP="00E00749">
      <w:pPr>
        <w:spacing w:before="120"/>
        <w:ind w:left="2016" w:hanging="576"/>
      </w:pPr>
      <w:r>
        <w:t>iii.</w:t>
      </w:r>
      <w:r>
        <w:tab/>
        <w:t>to hear the sound in the air? (1.50 s)</w:t>
      </w:r>
    </w:p>
    <w:p w:rsidR="00E00749" w:rsidRDefault="00E00749" w:rsidP="00E00749">
      <w:pPr>
        <w:spacing w:before="120"/>
      </w:pPr>
    </w:p>
    <w:p w:rsidR="00E00749" w:rsidRDefault="00E00749" w:rsidP="00E00749">
      <w:pPr>
        <w:spacing w:before="120"/>
      </w:pPr>
    </w:p>
    <w:p w:rsidR="00E00749" w:rsidRDefault="00E00749" w:rsidP="00E00749">
      <w:pPr>
        <w:spacing w:before="120"/>
      </w:pPr>
      <w:r>
        <w:t>16.</w:t>
      </w:r>
      <w:r>
        <w:tab/>
        <w:t xml:space="preserve">Using the terms </w:t>
      </w:r>
      <w:r>
        <w:rPr>
          <w:i/>
        </w:rPr>
        <w:t>frequency</w:t>
      </w:r>
      <w:r>
        <w:t xml:space="preserve">, </w:t>
      </w:r>
      <w:r>
        <w:rPr>
          <w:i/>
        </w:rPr>
        <w:t>wavelength</w:t>
      </w:r>
      <w:r>
        <w:t xml:space="preserve"> and </w:t>
      </w:r>
      <w:r>
        <w:rPr>
          <w:i/>
        </w:rPr>
        <w:t>speed</w:t>
      </w:r>
      <w:r>
        <w:t>, fill in the blanks:</w:t>
      </w:r>
    </w:p>
    <w:p w:rsidR="00E00749" w:rsidRDefault="00E00749" w:rsidP="00E00749">
      <w:pPr>
        <w:spacing w:before="120" w:line="480" w:lineRule="auto"/>
        <w:ind w:left="576" w:hanging="576"/>
      </w:pPr>
      <w:r>
        <w:tab/>
        <w:t>__________ and ____________ are determined by properties of the medium, while ____________ is determined by the source of the wave.</w:t>
      </w:r>
    </w:p>
    <w:p w:rsidR="00E00749" w:rsidRDefault="00E00749" w:rsidP="00E00749">
      <w:pPr>
        <w:spacing w:before="120"/>
        <w:ind w:left="576" w:hanging="576"/>
      </w:pPr>
      <w:r>
        <w:t>17.</w:t>
      </w:r>
      <w:r>
        <w:tab/>
        <w:t xml:space="preserve">A wave in a coiled spring travels at 10 cm/s.  </w:t>
      </w:r>
    </w:p>
    <w:p w:rsidR="00E00749" w:rsidRDefault="00E00749" w:rsidP="00E00749">
      <w:pPr>
        <w:spacing w:before="120"/>
        <w:ind w:left="1296" w:hanging="576"/>
      </w:pPr>
      <w:r>
        <w:t>a.</w:t>
      </w:r>
      <w:r>
        <w:tab/>
        <w:t>If the frequency of the wave is 2 Hz, what is the wavelength? (5.0 cm)</w:t>
      </w:r>
    </w:p>
    <w:p w:rsidR="00E00749" w:rsidRDefault="00E00749" w:rsidP="00E00749">
      <w:pPr>
        <w:spacing w:before="120"/>
        <w:ind w:left="1296" w:hanging="576"/>
      </w:pPr>
    </w:p>
    <w:p w:rsidR="00E00749" w:rsidRDefault="00E00749" w:rsidP="00E00749">
      <w:pPr>
        <w:spacing w:before="120"/>
        <w:ind w:left="1296" w:hanging="576"/>
      </w:pPr>
      <w:r>
        <w:t>b.</w:t>
      </w:r>
      <w:r>
        <w:tab/>
        <w:t>If the frequency of the wave is doubled to 4 Hz does the wave speed change?</w:t>
      </w:r>
    </w:p>
    <w:p w:rsidR="00E00749" w:rsidRDefault="00E00749" w:rsidP="00E00749">
      <w:pPr>
        <w:spacing w:before="120"/>
        <w:ind w:left="1296" w:hanging="576"/>
      </w:pPr>
    </w:p>
    <w:p w:rsidR="00E00749" w:rsidRDefault="00E00749" w:rsidP="00E00749">
      <w:pPr>
        <w:spacing w:before="120"/>
        <w:ind w:left="1296" w:hanging="576"/>
      </w:pPr>
      <w:r>
        <w:t>c.</w:t>
      </w:r>
      <w:r>
        <w:tab/>
        <w:t>What would occur if the frequency were reduced to 1 Hz?</w:t>
      </w:r>
    </w:p>
    <w:p w:rsidR="00E00749" w:rsidRDefault="00E00749" w:rsidP="00E00749">
      <w:pPr>
        <w:spacing w:before="120"/>
        <w:ind w:left="576" w:hanging="576"/>
      </w:pPr>
    </w:p>
    <w:p w:rsidR="00E00749" w:rsidRDefault="00E00749" w:rsidP="00E00749">
      <w:pPr>
        <w:spacing w:before="120"/>
        <w:ind w:left="576" w:hanging="576"/>
      </w:pPr>
      <w:r>
        <w:t>18.</w:t>
      </w:r>
      <w:r>
        <w:tab/>
        <w:t>The human ear can hear frequencies ranging from 20 Hz to 20000 Hz.  If the speed of sound in air is 340 m/s, what is the range of wavelengths for audible sound? (17 m, 0.017 m)</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19.</w:t>
      </w:r>
      <w:r>
        <w:tab/>
        <w:t>If the wavelength of a wave is quadrupled and the speed is quartered, what happens to the frequency? (decreased by 16 times)</w:t>
      </w:r>
    </w:p>
    <w:p w:rsidR="00E00749" w:rsidRDefault="00E00749" w:rsidP="00E00749">
      <w:pPr>
        <w:spacing w:before="120"/>
        <w:ind w:left="576" w:hanging="576"/>
      </w:pPr>
    </w:p>
    <w:p w:rsidR="00E00749" w:rsidRDefault="00E00749" w:rsidP="00E00749">
      <w:pPr>
        <w:spacing w:before="120"/>
        <w:ind w:left="576" w:hanging="576"/>
      </w:pPr>
      <w:r>
        <w:t>20.</w:t>
      </w:r>
      <w:r>
        <w:tab/>
        <w:t>Would you increase or decrease the frequency of a ripple tank generator to produce a wave with a longer wavelength?  Explain.</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21.</w:t>
      </w:r>
      <w:r>
        <w:tab/>
        <w:t>The speed and wavelength of deep water waves are 12 cm/s and 1.5 cm respectively.  When the water waves enter a shallow region, their speed is reduced to 8.0 cm/s.  What is the wavelength in the shallow region? (1.0 cm)</w:t>
      </w: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p>
    <w:p w:rsidR="00E00749" w:rsidRDefault="00E00749" w:rsidP="00E00749">
      <w:pPr>
        <w:spacing w:before="120"/>
        <w:ind w:left="576" w:hanging="576"/>
      </w:pPr>
      <w:r>
        <w:t>22.</w:t>
      </w:r>
      <w:r>
        <w:tab/>
        <w:t>The speed and wavelength of shallow water waves are 12 cm/s and 1.5 cm respectively.  When the waves enter a deeper region the wavelength increases to 2.0 cm.  What is the speed in the deep region? (16 cm/s)</w:t>
      </w:r>
    </w:p>
    <w:p w:rsidR="00E00749" w:rsidRDefault="00E00749" w:rsidP="00E00749">
      <w:pPr>
        <w:spacing w:before="120"/>
        <w:ind w:left="576" w:hanging="576"/>
      </w:pPr>
    </w:p>
    <w:p w:rsidR="00E00749" w:rsidRDefault="00D70955" w:rsidP="00283493">
      <w:pPr>
        <w:ind w:left="576" w:hanging="576"/>
      </w:pPr>
      <w:r>
        <w:br w:type="page"/>
      </w:r>
      <w:r w:rsidR="00E00749">
        <w:lastRenderedPageBreak/>
        <w:t>23.</w:t>
      </w:r>
      <w:r w:rsidR="00E00749">
        <w:tab/>
        <w:t>A 12 Hz wave travels from deep to shallow water.  As it does so, its speed changes from 20 cm/s to 16 cm/s.  What are the wavelengths in each region? (1.67 cm, 1.33 cm)</w:t>
      </w:r>
    </w:p>
    <w:p w:rsidR="00E00749" w:rsidRDefault="00E00749" w:rsidP="00283493">
      <w:pPr>
        <w:ind w:left="576" w:hanging="576"/>
      </w:pPr>
    </w:p>
    <w:p w:rsidR="00E00749" w:rsidRDefault="00E00749" w:rsidP="00283493">
      <w:pPr>
        <w:ind w:left="576" w:hanging="576"/>
      </w:pPr>
    </w:p>
    <w:p w:rsidR="00E00749" w:rsidRDefault="00E00749" w:rsidP="00283493">
      <w:pPr>
        <w:ind w:left="576" w:hanging="576"/>
      </w:pPr>
    </w:p>
    <w:p w:rsidR="00E00749" w:rsidRDefault="00E00749" w:rsidP="00283493">
      <w:pPr>
        <w:pStyle w:val="BodyTextIndent"/>
        <w:spacing w:after="0"/>
        <w:ind w:left="576" w:hanging="576"/>
      </w:pPr>
      <w:r>
        <w:t>24.</w:t>
      </w:r>
      <w:r>
        <w:tab/>
        <w:t>In the diagrams below a high speed rope is attached to a low speed chain.  Using a diagram and words, explain what happens when (A) a pulse originates on the rope side and (B) when a pulse originates on the chain side.</w:t>
      </w:r>
    </w:p>
    <w:p w:rsidR="00E00749" w:rsidRDefault="00E00749" w:rsidP="00E00749">
      <w:pPr>
        <w:pStyle w:val="BodyTextIndent"/>
      </w:pPr>
    </w:p>
    <w:p w:rsidR="00E00749" w:rsidRDefault="00E00749" w:rsidP="00E00749">
      <w:pPr>
        <w:pStyle w:val="BodyTextIndent"/>
      </w:pPr>
    </w:p>
    <w:p w:rsidR="00E00749" w:rsidRDefault="00E00749" w:rsidP="00E00749">
      <w:pPr>
        <w:pStyle w:val="BodyTextIndent"/>
      </w:pPr>
      <w:r>
        <w:tab/>
        <w:t>A.</w:t>
      </w:r>
    </w:p>
    <w:p w:rsidR="00E00749" w:rsidRDefault="00E00749" w:rsidP="00E00749">
      <w:pPr>
        <w:pStyle w:val="BodyTextIndent"/>
      </w:pPr>
    </w:p>
    <w:p w:rsidR="00E00749" w:rsidRDefault="00E00749" w:rsidP="00E00749">
      <w:pPr>
        <w:pStyle w:val="BodyTextIndent"/>
      </w:pPr>
    </w:p>
    <w:p w:rsidR="00E00749" w:rsidRDefault="001674D7" w:rsidP="00E00749">
      <w:pPr>
        <w:pStyle w:val="BodyTextIndent"/>
      </w:pPr>
      <w:r>
        <w:rPr>
          <w:noProof/>
        </w:rPr>
        <mc:AlternateContent>
          <mc:Choice Requires="wps">
            <w:drawing>
              <wp:anchor distT="0" distB="0" distL="114300" distR="114300" simplePos="0" relativeHeight="251674112" behindDoc="0" locked="0" layoutInCell="0" allowOverlap="1">
                <wp:simplePos x="0" y="0"/>
                <wp:positionH relativeFrom="column">
                  <wp:posOffset>2468880</wp:posOffset>
                </wp:positionH>
                <wp:positionV relativeFrom="paragraph">
                  <wp:posOffset>30480</wp:posOffset>
                </wp:positionV>
                <wp:extent cx="2011680" cy="0"/>
                <wp:effectExtent l="0" t="0" r="0" b="0"/>
                <wp:wrapNone/>
                <wp:docPr id="36"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2.4pt" to="352.8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sqKFA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" o:allowincell="f" strokeweight="1.5pt"/>
            </w:pict>
          </mc:Fallback>
        </mc:AlternateContent>
      </w:r>
      <w:r>
        <w:rPr>
          <w:noProof/>
        </w:rPr>
        <mc:AlternateContent>
          <mc:Choice Requires="wps">
            <w:drawing>
              <wp:anchor distT="0" distB="0" distL="114300" distR="114300" simplePos="0" relativeHeight="251672064" behindDoc="0" locked="0" layoutInCell="0" allowOverlap="1">
                <wp:simplePos x="0" y="0"/>
                <wp:positionH relativeFrom="column">
                  <wp:posOffset>365760</wp:posOffset>
                </wp:positionH>
                <wp:positionV relativeFrom="paragraph">
                  <wp:posOffset>30480</wp:posOffset>
                </wp:positionV>
                <wp:extent cx="2103120" cy="0"/>
                <wp:effectExtent l="0" t="0" r="0" b="0"/>
                <wp:wrapNone/>
                <wp:docPr id="35"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2.4pt" to="194.4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PHzFQIAACs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" o:allowincell="f"/>
            </w:pict>
          </mc:Fallback>
        </mc:AlternateContent>
      </w:r>
    </w:p>
    <w:p w:rsidR="00E00749" w:rsidRDefault="00E00749" w:rsidP="00E00749">
      <w:pPr>
        <w:pStyle w:val="BodyTextIndent"/>
      </w:pPr>
    </w:p>
    <w:p w:rsidR="00E00749" w:rsidRDefault="00E00749" w:rsidP="00E00749">
      <w:pPr>
        <w:pStyle w:val="BodyTextIndent"/>
      </w:pPr>
    </w:p>
    <w:p w:rsidR="00E00749" w:rsidRDefault="00E00749" w:rsidP="00E00749">
      <w:pPr>
        <w:pStyle w:val="BodyTextIndent"/>
      </w:pPr>
      <w:r>
        <w:tab/>
        <w:t>B.</w:t>
      </w:r>
    </w:p>
    <w:p w:rsidR="00E00749" w:rsidRDefault="00E00749" w:rsidP="00E00749">
      <w:pPr>
        <w:pStyle w:val="BodyTextIndent"/>
      </w:pPr>
    </w:p>
    <w:p w:rsidR="00E00749" w:rsidRDefault="001674D7" w:rsidP="00E00749">
      <w:pPr>
        <w:pStyle w:val="BodyTextIndent"/>
      </w:pPr>
      <w:r>
        <w:rPr>
          <w:noProof/>
        </w:rPr>
        <mc:AlternateContent>
          <mc:Choice Requires="wps">
            <w:drawing>
              <wp:anchor distT="0" distB="0" distL="114300" distR="114300" simplePos="0" relativeHeight="251675136" behindDoc="0" locked="0" layoutInCell="0" allowOverlap="1">
                <wp:simplePos x="0" y="0"/>
                <wp:positionH relativeFrom="column">
                  <wp:posOffset>2468880</wp:posOffset>
                </wp:positionH>
                <wp:positionV relativeFrom="paragraph">
                  <wp:posOffset>68580</wp:posOffset>
                </wp:positionV>
                <wp:extent cx="2011680" cy="0"/>
                <wp:effectExtent l="0" t="0" r="0" b="0"/>
                <wp:wrapNone/>
                <wp:docPr id="34"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1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4pt,5.4pt" to="352.8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bU+FAIAACwEAAAOAAAAZHJzL2Uyb0RvYy54bWysU8GO2jAQvVfqP1i+QxLIUo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" o:allowincell="f" strokeweight="1.5pt"/>
            </w:pict>
          </mc:Fallback>
        </mc:AlternateContent>
      </w:r>
      <w:r>
        <w:rPr>
          <w:noProof/>
        </w:rPr>
        <mc:AlternateContent>
          <mc:Choice Requires="wps">
            <w:drawing>
              <wp:anchor distT="0" distB="0" distL="114300" distR="114300" simplePos="0" relativeHeight="251673088" behindDoc="0" locked="0" layoutInCell="0" allowOverlap="1">
                <wp:simplePos x="0" y="0"/>
                <wp:positionH relativeFrom="column">
                  <wp:posOffset>365760</wp:posOffset>
                </wp:positionH>
                <wp:positionV relativeFrom="paragraph">
                  <wp:posOffset>68580</wp:posOffset>
                </wp:positionV>
                <wp:extent cx="2103120" cy="0"/>
                <wp:effectExtent l="0" t="0" r="0" b="0"/>
                <wp:wrapNone/>
                <wp:docPr id="33"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5.4pt" to="194.4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AlMFQIAACs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" o:allowincell="f"/>
            </w:pict>
          </mc:Fallback>
        </mc:AlternateContent>
      </w:r>
    </w:p>
    <w:p w:rsidR="00E00749" w:rsidRDefault="00E00749" w:rsidP="00E00749">
      <w:pPr>
        <w:pStyle w:val="BodyTextIndent"/>
      </w:pPr>
    </w:p>
    <w:p w:rsidR="00E00749" w:rsidRDefault="00E00749" w:rsidP="00E00749">
      <w:pPr>
        <w:pStyle w:val="BodyTextIndent"/>
      </w:pPr>
    </w:p>
    <w:p w:rsidR="00E00749" w:rsidRDefault="00E00749" w:rsidP="00E00749">
      <w:pPr>
        <w:pStyle w:val="BodyTextIndent"/>
      </w:pPr>
    </w:p>
    <w:p w:rsidR="00E00749" w:rsidRDefault="001674D7" w:rsidP="00283493">
      <w:pPr>
        <w:pStyle w:val="BodyTextIndent"/>
        <w:spacing w:after="0"/>
        <w:ind w:left="576" w:hanging="576"/>
      </w:pPr>
      <w:r>
        <w:rPr>
          <w:noProof/>
        </w:rPr>
        <mc:AlternateContent>
          <mc:Choice Requires="wpg">
            <w:drawing>
              <wp:anchor distT="0" distB="0" distL="114300" distR="114300" simplePos="0" relativeHeight="251653632" behindDoc="0" locked="0" layoutInCell="1" allowOverlap="1">
                <wp:simplePos x="0" y="0"/>
                <wp:positionH relativeFrom="column">
                  <wp:posOffset>508635</wp:posOffset>
                </wp:positionH>
                <wp:positionV relativeFrom="paragraph">
                  <wp:posOffset>391160</wp:posOffset>
                </wp:positionV>
                <wp:extent cx="4206875" cy="3109595"/>
                <wp:effectExtent l="0" t="0" r="0" b="0"/>
                <wp:wrapNone/>
                <wp:docPr id="4"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6875" cy="3109595"/>
                          <a:chOff x="2304" y="7920"/>
                          <a:chExt cx="6625" cy="4897"/>
                        </a:xfrm>
                      </wpg:grpSpPr>
                      <wps:wsp>
                        <wps:cNvPr id="9" name="Arc 54"/>
                        <wps:cNvSpPr>
                          <a:spLocks/>
                        </wps:cNvSpPr>
                        <wps:spPr bwMode="auto">
                          <a:xfrm flipH="1">
                            <a:off x="3744" y="8064"/>
                            <a:ext cx="577"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Arc 55"/>
                        <wps:cNvSpPr>
                          <a:spLocks/>
                        </wps:cNvSpPr>
                        <wps:spPr bwMode="auto">
                          <a:xfrm flipH="1">
                            <a:off x="3744" y="9648"/>
                            <a:ext cx="577"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Arc 56"/>
                        <wps:cNvSpPr>
                          <a:spLocks/>
                        </wps:cNvSpPr>
                        <wps:spPr bwMode="auto">
                          <a:xfrm>
                            <a:off x="4320" y="8064"/>
                            <a:ext cx="577"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Arc 57"/>
                        <wps:cNvSpPr>
                          <a:spLocks/>
                        </wps:cNvSpPr>
                        <wps:spPr bwMode="auto">
                          <a:xfrm>
                            <a:off x="4320" y="9648"/>
                            <a:ext cx="577"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Line 58"/>
                        <wps:cNvCnPr/>
                        <wps:spPr bwMode="auto">
                          <a:xfrm flipH="1">
                            <a:off x="2304" y="8640"/>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59"/>
                        <wps:cNvCnPr/>
                        <wps:spPr bwMode="auto">
                          <a:xfrm flipH="1">
                            <a:off x="2304" y="10224"/>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60"/>
                        <wps:cNvCnPr/>
                        <wps:spPr bwMode="auto">
                          <a:xfrm>
                            <a:off x="4896" y="8640"/>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61"/>
                        <wps:cNvCnPr/>
                        <wps:spPr bwMode="auto">
                          <a:xfrm>
                            <a:off x="4896" y="10224"/>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Arc 62"/>
                        <wps:cNvSpPr>
                          <a:spLocks/>
                        </wps:cNvSpPr>
                        <wps:spPr bwMode="auto">
                          <a:xfrm flipH="1">
                            <a:off x="6336" y="8064"/>
                            <a:ext cx="577"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 name="Arc 63"/>
                        <wps:cNvSpPr>
                          <a:spLocks/>
                        </wps:cNvSpPr>
                        <wps:spPr bwMode="auto">
                          <a:xfrm>
                            <a:off x="6912" y="8064"/>
                            <a:ext cx="577"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 name="Line 64"/>
                        <wps:cNvCnPr/>
                        <wps:spPr bwMode="auto">
                          <a:xfrm>
                            <a:off x="7488" y="8640"/>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65"/>
                        <wps:cNvCnPr/>
                        <wps:spPr bwMode="auto">
                          <a:xfrm>
                            <a:off x="7488" y="10224"/>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66"/>
                        <wps:cNvCnPr/>
                        <wps:spPr bwMode="auto">
                          <a:xfrm>
                            <a:off x="3744" y="7920"/>
                            <a:ext cx="865"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67"/>
                        <wps:cNvCnPr/>
                        <wps:spPr bwMode="auto">
                          <a:xfrm flipH="1">
                            <a:off x="6768" y="7920"/>
                            <a:ext cx="577" cy="1"/>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Arc 68"/>
                        <wps:cNvSpPr>
                          <a:spLocks/>
                        </wps:cNvSpPr>
                        <wps:spPr bwMode="auto">
                          <a:xfrm flipH="1" flipV="1">
                            <a:off x="6336" y="10224"/>
                            <a:ext cx="577"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4" name="Arc 69"/>
                        <wps:cNvSpPr>
                          <a:spLocks/>
                        </wps:cNvSpPr>
                        <wps:spPr bwMode="auto">
                          <a:xfrm flipV="1">
                            <a:off x="6912" y="10224"/>
                            <a:ext cx="577" cy="57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 name="Line 70"/>
                        <wps:cNvCnPr/>
                        <wps:spPr bwMode="auto">
                          <a:xfrm>
                            <a:off x="2304" y="12240"/>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71"/>
                        <wps:cNvCnPr/>
                        <wps:spPr bwMode="auto">
                          <a:xfrm flipV="1">
                            <a:off x="3744" y="11664"/>
                            <a:ext cx="1"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72"/>
                        <wps:cNvCnPr/>
                        <wps:spPr bwMode="auto">
                          <a:xfrm>
                            <a:off x="3744" y="11664"/>
                            <a:ext cx="865"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73"/>
                        <wps:cNvCnPr/>
                        <wps:spPr bwMode="auto">
                          <a:xfrm>
                            <a:off x="4608" y="11664"/>
                            <a:ext cx="1"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74"/>
                        <wps:cNvCnPr/>
                        <wps:spPr bwMode="auto">
                          <a:xfrm>
                            <a:off x="4608" y="12240"/>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75"/>
                        <wps:cNvCnPr/>
                        <wps:spPr bwMode="auto">
                          <a:xfrm>
                            <a:off x="6048" y="12240"/>
                            <a:ext cx="577"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76"/>
                        <wps:cNvCnPr/>
                        <wps:spPr bwMode="auto">
                          <a:xfrm flipV="1">
                            <a:off x="6624" y="12240"/>
                            <a:ext cx="577"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77"/>
                        <wps:cNvCnPr/>
                        <wps:spPr bwMode="auto">
                          <a:xfrm>
                            <a:off x="7200" y="12240"/>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40.05pt;margin-top:30.8pt;width:331.25pt;height:244.85pt;z-index:251653632" coordorigin="2304,7920" coordsize="6625,4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">
                <v:shape id="Arc 54" o:spid="_x0000_s1027" style="position:absolute;left:3744;top:8064;width:577;height:577;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5QcIA&#10;AADaAAAADwAAAGRycy9kb3ducmV2LnhtbESPT4vCMBTE74LfITxhL7KmuwfRrlHchYWCIGg9eHw0&#10;r3+weSlJrPXbG0HwOMzMb5jVZjCt6Mn5xrKCr1kCgriwuuFKwSn//1yA8AFZY2uZFNzJw2Y9Hq0w&#10;1fbGB+qPoRIRwj5FBXUIXSqlL2oy6Ge2I45eaZ3BEKWrpHZ4i3DTyu8kmUuDDceFGjv6q6m4HK9G&#10;wW9v3W56WZprn23tuSmzMt9nSn1Mhu0PiEBDeIdf7UwrWMLzSrwB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Y7lBwgAAANoAAAAPAAAAAAAAAAAAAAAAAJgCAABkcnMvZG93&#10;bnJldi54bWxQSwUGAAAAAAQABAD1AAAAhwMAAAAA&#10;" path="m-1,nfc11929,,21600,9670,21600,21600em-1,nsc11929,,21600,9670,21600,21600l,21600,-1,xe" filled="f" strokeweight="1pt">
                  <v:path arrowok="t" o:extrusionok="f" o:connecttype="custom" o:connectlocs="0,0;577,577;0,577" o:connectangles="0,0,0"/>
                </v:shape>
                <v:shape id="Arc 55" o:spid="_x0000_s1028" style="position:absolute;left:3744;top:9648;width:577;height:577;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bGR8QA&#10;AADbAAAADwAAAGRycy9kb3ducmV2LnhtbESPT2sCQQzF7wW/wxDBS9HZ9iB2dRQtFBYKQrUHj2En&#10;+wd3MsvMuK7fvjkIvSW8l/d+2exG16mBQmw9G3hbZKCIS29brg38nr/mK1AxIVvsPJOBB0XYbScv&#10;G8ytv/MPDadUKwnhmKOBJqU+1zqWDTmMC98Ti1b54DDJGmptA94l3HX6PcuW2mHL0tBgT58NldfT&#10;zRk4DD58v14/3G0o9v7SVkV1PhbGzKbjfg0q0Zj+zc/rwgq+0MsvMoD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WxkfEAAAA2wAAAA8AAAAAAAAAAAAAAAAAmAIAAGRycy9k&#10;b3ducmV2LnhtbFBLBQYAAAAABAAEAPUAAACJAwAAAAA=&#10;" path="m-1,nfc11929,,21600,9670,21600,21600em-1,nsc11929,,21600,9670,21600,21600l,21600,-1,xe" filled="f" strokeweight="1pt">
                  <v:path arrowok="t" o:extrusionok="f" o:connecttype="custom" o:connectlocs="0,0;577,577;0,577" o:connectangles="0,0,0"/>
                </v:shape>
                <v:shape id="Arc 56" o:spid="_x0000_s1029" style="position:absolute;left:4320;top:8064;width:577;height:57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hwrsMA&#10;AADbAAAADwAAAGRycy9kb3ducmV2LnhtbERPTWvCQBC9F/wPywheSt2klBBSV5GAYEECVUF7m2bH&#10;JJidDdlV03/fFQRv83ifM1sMphVX6l1jWUE8jUAQl1Y3XCnY71ZvKQjnkTW2lknBHzlYzEcvM8y0&#10;vfE3Xbe+EiGEXYYKau+7TEpX1mTQTW1HHLiT7Q36APtK6h5vIdy08j2KEmmw4dBQY0d5TeV5ezEK&#10;cvv1m34Ux/W+5J9dujkX6SF5VWoyHpafIDwN/il+uNc6zI/h/ks4QM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hwrsMAAADbAAAADwAAAAAAAAAAAAAAAACYAgAAZHJzL2Rv&#10;d25yZXYueG1sUEsFBgAAAAAEAAQA9QAAAIgDAAAAAA==&#10;" path="m-1,nfc11929,,21600,9670,21600,21600em-1,nsc11929,,21600,9670,21600,21600l,21600,-1,xe" filled="f" strokeweight="1pt">
                  <v:path arrowok="t" o:extrusionok="f" o:connecttype="custom" o:connectlocs="0,0;577,577;0,577" o:connectangles="0,0,0"/>
                </v:shape>
                <v:shape id="Arc 57" o:spid="_x0000_s1030" style="position:absolute;left:4320;top:9648;width:577;height:57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ru2cEA&#10;AADbAAAADwAAAGRycy9kb3ducmV2LnhtbERPy6rCMBDdC/5DGMGNXFNFpPQaRQRBQQQfoHc3txnb&#10;YjMpTdT690YQ3M3hPGcya0wp7lS7wrKCQT8CQZxaXXCm4HhY/sQgnEfWWFomBU9yMJu2WxNMtH3w&#10;ju57n4kQwi5BBbn3VSKlS3My6Pq2Ig7cxdYGfYB1JnWNjxBuSjmMorE0WHBoyLGiRU7pdX8zChZ2&#10;/R+PtufVMeW/Q7y5buPTuKdUt9PMf0F4avxX/HGvdJg/hPcv4QA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K7tnBAAAA2wAAAA8AAAAAAAAAAAAAAAAAmAIAAGRycy9kb3du&#10;cmV2LnhtbFBLBQYAAAAABAAEAPUAAACGAwAAAAA=&#10;" path="m-1,nfc11929,,21600,9670,21600,21600em-1,nsc11929,,21600,9670,21600,21600l,21600,-1,xe" filled="f" strokeweight="1pt">
                  <v:path arrowok="t" o:extrusionok="f" o:connecttype="custom" o:connectlocs="0,0;577,577;0,577" o:connectangles="0,0,0"/>
                </v:shape>
                <v:line id="Line 58" o:spid="_x0000_s1031" style="position:absolute;flip:x;visibility:visible;mso-wrap-style:square" from="2304,8640" to="3745,8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0E4sEAAADbAAAADwAAAGRycy9kb3ducmV2LnhtbERPTWuDQBC9F/Iflgn0UuqaFGQxrhIC&#10;hUJPNSW9Du5EJe6scbfG/PtuodDbPN7nFNViBzHT5HvHGjZJCoK4cabnVsPn8fVZgfAB2eDgmDTc&#10;yUNVrh4KzI278QfNdWhFDGGfo4YuhDGX0jcdWfSJG4kjd3aTxRDh1Eoz4S2G20Fu0zSTFnuODR2O&#10;dOioudTfVkPj1Old3b822fWYbVX/JOvZSq0f18t+ByLQEv7Ff+43E+e/wO8v8QBZ/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rQTiwQAAANsAAAAPAAAAAAAAAAAAAAAA&#10;AKECAABkcnMvZG93bnJldi54bWxQSwUGAAAAAAQABAD5AAAAjwMAAAAA&#10;" strokeweight="1pt">
                  <v:stroke startarrowwidth="narrow" startarrowlength="short" endarrowwidth="narrow" endarrowlength="short"/>
                </v:line>
                <v:line id="Line 59" o:spid="_x0000_s1032" style="position:absolute;flip:x;visibility:visible;mso-wrap-style:square" from="2304,10224" to="3745,10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SclsEAAADbAAAADwAAAGRycy9kb3ducmV2LnhtbERPTWuDQBC9F/Iflgn0UuqaUGQxrhIC&#10;hUJPNSW9Du5EJe6scbfG/PtuodDbPN7nFNViBzHT5HvHGjZJCoK4cabnVsPn8fVZgfAB2eDgmDTc&#10;yUNVrh4KzI278QfNdWhFDGGfo4YuhDGX0jcdWfSJG4kjd3aTxRDh1Eoz4S2G20Fu0zSTFnuODR2O&#10;dOioudTfVkPj1Old3b822fWYbVX/JOvZSq0f18t+ByLQEv7Ff+43E+e/wO8v8QBZ/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RJyWwQAAANsAAAAPAAAAAAAAAAAAAAAA&#10;AKECAABkcnMvZG93bnJldi54bWxQSwUGAAAAAAQABAD5AAAAjwMAAAAA&#10;" strokeweight="1pt">
                  <v:stroke startarrowwidth="narrow" startarrowlength="short" endarrowwidth="narrow" endarrowlength="short"/>
                </v:line>
                <v:line id="Line 60" o:spid="_x0000_s1033" style="position:absolute;visibility:visible;mso-wrap-style:square" from="4896,8640" to="6337,8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2NG78AAADbAAAADwAAAGRycy9kb3ducmV2LnhtbERPS2vCQBC+C/6HZQredFMhJURXKQVB&#10;8CC1gtchOybB7GzITh7+e7dQ6G0+vuds95Nr1EBdqD0beF8loIgLb2suDVx/DssMVBBki41nMvCk&#10;APvdfLbF3PqRv2m4SKliCIccDVQiba51KCpyGFa+JY7c3XcOJcKu1LbDMYa7Rq+T5EM7rDk2VNjS&#10;V0XF49I7A73cTzRd++xGGacyZufUDWdjFm/T5waU0CT/4j/30cb5Kfz+Eg/Qu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62NG78AAADbAAAADwAAAAAAAAAAAAAAAACh&#10;AgAAZHJzL2Rvd25yZXYueG1sUEsFBgAAAAAEAAQA+QAAAI0DAAAAAA==&#10;" strokeweight="1pt">
                  <v:stroke startarrowwidth="narrow" startarrowlength="short" endarrowwidth="narrow" endarrowlength="short"/>
                </v:line>
                <v:line id="Line 61" o:spid="_x0000_s1034" style="position:absolute;visibility:visible;mso-wrap-style:square" from="4896,10224" to="6337,10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8TbL4AAADbAAAADwAAAGRycy9kb3ducmV2LnhtbERPS4vCMBC+L/gfwgh7W1MFpXSNIoIg&#10;eJBVYa9DM7bFZlKa6cN/bxYWvM3H95z1dnS16qkNlWcD81kCijj3tuLCwO16+EpBBUG2WHsmA08K&#10;sN1MPtaYWT/wD/UXKVQM4ZChgVKkybQOeUkOw8w3xJG7+9ahRNgW2rY4xHBX60WSrLTDimNDiQ3t&#10;S8ofl84Z6OR+ovHWpb+U8lKG9Lx0/dmYz+m4+wYlNMpb/O8+2jh/BX+/xAP05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ffxNsvgAAANsAAAAPAAAAAAAAAAAAAAAAAKEC&#10;AABkcnMvZG93bnJldi54bWxQSwUGAAAAAAQABAD5AAAAjAMAAAAA&#10;" strokeweight="1pt">
                  <v:stroke startarrowwidth="narrow" startarrowlength="short" endarrowwidth="narrow" endarrowlength="short"/>
                </v:line>
                <v:shape id="Arc 62" o:spid="_x0000_s1035" style="position:absolute;left:6336;top:8064;width:577;height:577;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eM8IA&#10;AADbAAAADwAAAGRycy9kb3ducmV2LnhtbERPyWrDMBC9B/oPYgq9hFhuD0nrWAlpoWAIBJL00ONg&#10;jRdijYwkL/37qlDIbR5vnXw/m06M5HxrWcFzkoIgLq1uuVbwdf1cvYLwAVljZ5kU/JCH/e5hkWOm&#10;7cRnGi+hFjGEfYYKmhD6TEpfNmTQJ7YnjlxlncEQoauldjjFcNPJlzRdS4Mtx4YGe/poqLxdBqPg&#10;fbTuuLy9mWEsDva7rYrqeiqUenqcD1sQgeZwF/+7Cx3nb+Dvl3i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14zwgAAANsAAAAPAAAAAAAAAAAAAAAAAJgCAABkcnMvZG93&#10;bnJldi54bWxQSwUGAAAAAAQABAD1AAAAhwMAAAAA&#10;" path="m-1,nfc11929,,21600,9670,21600,21600em-1,nsc11929,,21600,9670,21600,21600l,21600,-1,xe" filled="f" strokeweight="1pt">
                  <v:path arrowok="t" o:extrusionok="f" o:connecttype="custom" o:connectlocs="0,0;577,577;0,577" o:connectangles="0,0,0"/>
                </v:shape>
                <v:shape id="Arc 63" o:spid="_x0000_s1036" style="position:absolute;left:6912;top:8064;width:577;height:57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ZM8UA&#10;AADbAAAADwAAAGRycy9kb3ducmV2LnhtbESPT2vCQBDF74LfYZlCL6KbFpEQXaUIgoUi+AfU2zQ7&#10;TYLZ2ZDdavz2zkHwNsN7895vZovO1epKbag8G/gYJaCIc28rLgwc9qthCipEZIu1ZzJwpwCLeb83&#10;w8z6G2/puouFkhAOGRooY2wyrUNeksMw8g2xaH++dRhlbQttW7xJuKv1Z5JMtMOKpaHEhpYl5Zfd&#10;vzOw9N+/6XhzWh9yPu/Tn8smPU4Gxry/dV9TUJG6+DI/r9dW8AVWfpEB9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YtkzxQAAANsAAAAPAAAAAAAAAAAAAAAAAJgCAABkcnMv&#10;ZG93bnJldi54bWxQSwUGAAAAAAQABAD1AAAAigMAAAAA&#10;" path="m-1,nfc11929,,21600,9670,21600,21600em-1,nsc11929,,21600,9670,21600,21600l,21600,-1,xe" filled="f" strokeweight="1pt">
                  <v:path arrowok="t" o:extrusionok="f" o:connecttype="custom" o:connectlocs="0,0;577,577;0,577" o:connectangles="0,0,0"/>
                </v:shape>
                <v:line id="Line 64" o:spid="_x0000_s1037" style="position:absolute;visibility:visible;mso-wrap-style:square" from="7488,8640" to="8929,8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CHHr8AAADbAAAADwAAAGRycy9kb3ducmV2LnhtbERPS2vCQBC+F/wPywje6kbBkkZXEUEQ&#10;PEit0OuQHZNgdjZkJw//vVso9DYf33M2u9HVqqc2VJ4NLOYJKOLc24oLA7fv43sKKgiyxdozGXhS&#10;gN128rbBzPqBv6i/SqFiCIcMDZQiTaZ1yEtyGOa+IY7c3bcOJcK20LbFIYa7Wi+T5EM7rDg2lNjQ&#10;oaT8ce2cgU7uZxpvXfpDKa9kSC8r11+MmU3H/RqU0Cj/4j/3ycb5n/D7SzxAb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uCHHr8AAADbAAAADwAAAAAAAAAAAAAAAACh&#10;AgAAZHJzL2Rvd25yZXYueG1sUEsFBgAAAAAEAAQA+QAAAI0DAAAAAA==&#10;" strokeweight="1pt">
                  <v:stroke startarrowwidth="narrow" startarrowlength="short" endarrowwidth="narrow" endarrowlength="short"/>
                </v:line>
                <v:line id="Line 65" o:spid="_x0000_s1038" style="position:absolute;visibility:visible;mso-wrap-style:square" from="7488,10224" to="8929,10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bkPr0AAADbAAAADwAAAGRycy9kb3ducmV2LnhtbERPS4vCMBC+C/6HMII3TRWUUo0igrCw&#10;B1kVvA7N2BabSWmmj/33m4Owx4/vvT+OrlY9taHybGC1TEAR595WXBh43C+LFFQQZIu1ZzLwSwGO&#10;h+lkj5n1A/9Qf5NCxRAOGRooRZpM65CX5DAsfUMcuZdvHUqEbaFti0MMd7VeJ8lWO6w4NpTY0Lmk&#10;/H3rnIFOXt80Prr0SSlvZEivG9dfjZnPxtMOlNAo/+KP+8saWMf18Uv8Afrw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G25D69AAAA2wAAAA8AAAAAAAAAAAAAAAAAoQIA&#10;AGRycy9kb3ducmV2LnhtbFBLBQYAAAAABAAEAPkAAACLAwAAAAA=&#10;" strokeweight="1pt">
                  <v:stroke startarrowwidth="narrow" startarrowlength="short" endarrowwidth="narrow" endarrowlength="short"/>
                </v:line>
                <v:line id="Line 66" o:spid="_x0000_s1039" style="position:absolute;visibility:visible;mso-wrap-style:square" from="3744,7920" to="4609,7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ofsYAAADbAAAADwAAAGRycy9kb3ducmV2LnhtbESPT2vCQBTE74V+h+UVeim6UTBo6iql&#10;IPSggn+w19fsaxLNvg3ZdZN++64geBxm5jfMfNmbWgRqXWVZwWiYgCDOra64UHA8rAZTEM4ja6wt&#10;k4I/crBcPD/NMdO24x2FvS9EhLDLUEHpfZNJ6fKSDLqhbYij92tbgz7KtpC6xS7CTS3HSZJKgxXH&#10;hRIb+iwpv+yvRsG2mhVh9fYTJuvQnTbnJv1eb1KlXl/6j3cQnnr/CN/bX1rBeAS3L/EH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DqH7GAAAA2wAAAA8AAAAAAAAA&#10;AAAAAAAAoQIAAGRycy9kb3ducmV2LnhtbFBLBQYAAAAABAAEAPkAAACUAwAAAAA=&#10;" strokeweight="1pt">
                  <v:stroke startarrowwidth="narrow" startarrowlength="short" endarrow="open" endarrowwidth="narrow" endarrowlength="short"/>
                </v:line>
                <v:line id="Line 67" o:spid="_x0000_s1040" style="position:absolute;flip:x;visibility:visible;mso-wrap-style:square" from="6768,7920" to="7345,7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k8MAAADbAAAADwAAAGRycy9kb3ducmV2LnhtbESPzWrCQBSF90LfYbgFdzppFkXTTKQt&#10;KjYbMZXS5SVzm4Rm7oTMNEnf3hEEl4fz83HSzWRaMVDvGssKnpYRCOLS6oYrBefP3WIFwnlkja1l&#10;UvBPDjbZwyzFRNuRTzQUvhJhhF2CCmrvu0RKV9Zk0C1tRxy8H9sb9EH2ldQ9jmHctDKOomdpsOFA&#10;qLGj95rK3+LPBK5+23986WndRbw95sM+b8/fqNT8cXp9AeFp8vfwrX3QCuIYrl/CD5DZ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5fpPDAAAA2wAAAA8AAAAAAAAAAAAA&#10;AAAAoQIAAGRycy9kb3ducmV2LnhtbFBLBQYAAAAABAAEAPkAAACRAwAAAAA=&#10;" strokeweight="1pt">
                  <v:stroke startarrowwidth="narrow" startarrowlength="short" endarrow="open" endarrowwidth="narrow" endarrowlength="short"/>
                </v:line>
                <v:shape id="Arc 68" o:spid="_x0000_s1041" style="position:absolute;left:6336;top:10224;width:577;height:577;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nrMcA&#10;AADbAAAADwAAAGRycy9kb3ducmV2LnhtbESPS2/CMBCE70j9D9ZW6g0cnkEpBvEoFRIHxOPCbRVv&#10;k7TxOopdSPn1GKkSx9HMfKOZzBpTigvVrrCsoNuJQBCnVhecKTgd1+0xCOeRNZaWScEfOZhNX1oT&#10;TLS98p4uB5+JAGGXoILc+yqR0qU5GXQdWxEH78vWBn2QdSZ1jdcAN6XsRdFIGiw4LORY0TKn9Ofw&#10;axTE9rbrfpw/B3G8Gg63m8H3YrU+KvX22szfQXhq/DP8395oBb0+PL6EH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J6zHAAAA2wAAAA8AAAAAAAAAAAAAAAAAmAIAAGRy&#10;cy9kb3ducmV2LnhtbFBLBQYAAAAABAAEAPUAAACMAwAAAAA=&#10;" path="m-1,nfc11929,,21600,9670,21600,21600em-1,nsc11929,,21600,9670,21600,21600l,21600,-1,xe" filled="f" strokeweight="1pt">
                  <v:path arrowok="t" o:extrusionok="f" o:connecttype="custom" o:connectlocs="0,0;577,577;0,577" o:connectangles="0,0,0"/>
                </v:shape>
                <v:shape id="Arc 69" o:spid="_x0000_s1042" style="position:absolute;left:6912;top:10224;width:577;height:57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EK+cMA&#10;AADbAAAADwAAAGRycy9kb3ducmV2LnhtbESPS4sCMRCE7wv7H0ILXpY1oyzijkZxBWFgQfBx8NhM&#10;eh446QxJHMd/bwTBY1FVX1GLVW8a0ZHztWUF41ECgji3uuZSwem4/Z6B8AFZY2OZFNzJw2r5+bHA&#10;VNsb76k7hFJECPsUFVQhtKmUPq/IoB/Zljh6hXUGQ5SulNrhLcJNIydJMpUGa44LFba0qSi/HK5G&#10;wV9n3f/X5ddcu2xtz3WRFcddptRw0K/nIAL14R1+tTOtYPIDzy/xB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EK+cMAAADbAAAADwAAAAAAAAAAAAAAAACYAgAAZHJzL2Rv&#10;d25yZXYueG1sUEsFBgAAAAAEAAQA9QAAAIgDAAAAAA==&#10;" path="m-1,nfc11929,,21600,9670,21600,21600em-1,nsc11929,,21600,9670,21600,21600l,21600,-1,xe" filled="f" strokeweight="1pt">
                  <v:path arrowok="t" o:extrusionok="f" o:connecttype="custom" o:connectlocs="0,0;577,577;0,577" o:connectangles="0,0,0"/>
                </v:shape>
                <v:line id="Line 70" o:spid="_x0000_s1043" style="position:absolute;visibility:visible;mso-wrap-style:square" from="2304,12240" to="3745,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HpsIAAADbAAAADwAAAGRycy9kb3ducmV2LnhtbESPS2vDMBCE74X8B7GB3Bq5AQfjRgml&#10;EAjkEPKAXhdrY5taK2OtH/n3UaDQ4zAz3zCb3eQaNVAXas8GPpYJKOLC25pLA7fr/j0DFQTZYuOZ&#10;DDwowG47e9tgbv3IZxouUqoI4ZCjgUqkzbUORUUOw9K3xNG7+86hRNmV2nY4Rrhr9CpJ1tphzXGh&#10;wpa+Kyp+L70z0Mv9SNOtz34o41TG7JS64WTMYj59fYISmuQ//Nc+WAOrFF5f4g/Q2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FHpsIAAADbAAAADwAAAAAAAAAAAAAA&#10;AAChAgAAZHJzL2Rvd25yZXYueG1sUEsFBgAAAAAEAAQA+QAAAJADAAAAAA==&#10;" strokeweight="1pt">
                  <v:stroke startarrowwidth="narrow" startarrowlength="short" endarrowwidth="narrow" endarrowlength="short"/>
                </v:line>
                <v:line id="Line 71" o:spid="_x0000_s1044" style="position:absolute;flip:y;visibility:visible;mso-wrap-style:square" from="3744,11664" to="3745,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tx8IAAADbAAAADwAAAGRycy9kb3ducmV2LnhtbESPQYvCMBSE7wv+h/AEL4um7aGUahQR&#10;hIU9WUWvj+bZFpuX2sS2/vvNwsIeh5n5htnsJtOKgXrXWFYQryIQxKXVDVcKLufjMgPhPLLG1jIp&#10;eJOD3Xb2scFc25FPNBS+EgHCLkcFtfddLqUrazLoVrYjDt7d9gZ9kH0ldY9jgJtWJlGUSoMNh4Ua&#10;OzrUVD6Kl1FQ2uz6nb1vcfo8p0nWfMpiMFKpxXzar0F4mvx/+K/9pRUkKfx+CT9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Ztx8IAAADbAAAADwAAAAAAAAAAAAAA&#10;AAChAgAAZHJzL2Rvd25yZXYueG1sUEsFBgAAAAAEAAQA+QAAAJADAAAAAA==&#10;" strokeweight="1pt">
                  <v:stroke startarrowwidth="narrow" startarrowlength="short" endarrowwidth="narrow" endarrowlength="short"/>
                </v:line>
                <v:line id="Line 72" o:spid="_x0000_s1045" style="position:absolute;visibility:visible;mso-wrap-style:square" from="3744,11664" to="4609,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98SsEAAADbAAAADwAAAGRycy9kb3ducmV2LnhtbESPX2vCQBDE3wt+h2MF3+pFwTZETxFB&#10;KPggtYKvS25Ngrm9kNv86bf3hEIfh5n5DbPZja5WPbWh8mxgMU9AEefeVlwYuP4c31NQQZAt1p7J&#10;wC8F2G0nbxvMrB/4m/qLFCpCOGRooBRpMq1DXpLDMPcNcfTuvnUoUbaFti0OEe5qvUySD+2w4rhQ&#10;YkOHkvLHpXMGOrmfaLx26Y1SXsmQnleuPxszm477NSihUf7Df+0va2D5Ca8v8Qfo7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3xKwQAAANsAAAAPAAAAAAAAAAAAAAAA&#10;AKECAABkcnMvZG93bnJldi54bWxQSwUGAAAAAAQABAD5AAAAjwMAAAAA&#10;" strokeweight="1pt">
                  <v:stroke startarrowwidth="narrow" startarrowlength="short" endarrowwidth="narrow" endarrowlength="short"/>
                </v:line>
                <v:line id="Line 73" o:spid="_x0000_s1046" style="position:absolute;visibility:visible;mso-wrap-style:square" from="4608,11664" to="4609,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DoOL0AAADbAAAADwAAAGRycy9kb3ducmV2LnhtbERPS4vCMBC+C/6HMII3TRWUUo0igrCw&#10;B1kVvA7N2BabSWmmj/33m4Owx4/vvT+OrlY9taHybGC1TEAR595WXBh43C+LFFQQZIu1ZzLwSwGO&#10;h+lkj5n1A/9Qf5NCxRAOGRooRZpM65CX5DAsfUMcuZdvHUqEbaFti0MMd7VeJ8lWO6w4NpTY0Lmk&#10;/H3rnIFOXt80Prr0SSlvZEivG9dfjZnPxtMOlNAo/+KP+8saWMex8Uv8Afrw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A6Di9AAAA2wAAAA8AAAAAAAAAAAAAAAAAoQIA&#10;AGRycy9kb3ducmV2LnhtbFBLBQYAAAAABAAEAPkAAACLAwAAAAA=&#10;" strokeweight="1pt">
                  <v:stroke startarrowwidth="narrow" startarrowlength="short" endarrowwidth="narrow" endarrowlength="short"/>
                </v:line>
                <v:line id="Line 74" o:spid="_x0000_s1047" style="position:absolute;visibility:visible;mso-wrap-style:square" from="4608,12240" to="6049,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xNo8IAAADbAAAADwAAAGRycy9kb3ducmV2LnhtbESPS4vCQBCE7wv+h6GFva0TBSWbdZRF&#10;WFjwID7Aa5Npk7CZnpDpPPz3O4Lgsaiqr6j1dnS16qkNlWcD81kCijj3tuLCwOX885GCCoJssfZM&#10;Bu4UYLuZvK0xs37gI/UnKVSEcMjQQCnSZFqHvCSHYeYb4ujdfOtQomwLbVscItzVepEkK+2w4rhQ&#10;YkO7kvK/U+cMdHLb03jp0iulvJQhPSxdfzDmfTp+f4ESGuUVfrZ/rYHFJzy+xB+g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xNo8IAAADbAAAADwAAAAAAAAAAAAAA&#10;AAChAgAAZHJzL2Rvd25yZXYueG1sUEsFBgAAAAAEAAQA+QAAAJADAAAAAA==&#10;" strokeweight="1pt">
                  <v:stroke startarrowwidth="narrow" startarrowlength="short" endarrowwidth="narrow" endarrowlength="short"/>
                </v:line>
                <v:line id="Line 75" o:spid="_x0000_s1048" style="position:absolute;visibility:visible;mso-wrap-style:square" from="6048,12240" to="6625,12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9y474AAADbAAAADwAAAGRycy9kb3ducmV2LnhtbERPS4vCMBC+L/gfwgh7W1NdlFKNIoIg&#10;eJBVwevQjG2xmZRm+vDfbw4Le/z43pvd6GrVUxsqzwbmswQUce5txYWB++34lYIKgmyx9kwG3hRg&#10;t518bDCzfuAf6q9SqBjCIUMDpUiTaR3ykhyGmW+II/f0rUOJsC20bXGI4a7WiyRZaYcVx4YSGzqU&#10;lL+unTPQyfNM471LH5TyUob0snT9xZjP6bhfgxIa5V/85z5ZA99xffwSf4De/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0b3LjvgAAANsAAAAPAAAAAAAAAAAAAAAAAKEC&#10;AABkcnMvZG93bnJldi54bWxQSwUGAAAAAAQABAD5AAAAjAMAAAAA&#10;" strokeweight="1pt">
                  <v:stroke startarrowwidth="narrow" startarrowlength="short" endarrowwidth="narrow" endarrowlength="short"/>
                </v:line>
                <v:line id="Line 76" o:spid="_x0000_s1049" style="position:absolute;flip:y;visibility:visible;mso-wrap-style:square" from="6624,12240" to="7201,12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ZjbsEAAADbAAAADwAAAGRycy9kb3ducmV2LnhtbESPQYvCMBSE7wv+h/AEL4umVSilGkWE&#10;BcGTddHro3m2xealNtla/70RhD0OM/MNs9oMphE9da62rCCeRSCIC6trLhX8nn6mKQjnkTU2lknB&#10;kxxs1qOvFWbaPvhIfe5LESDsMlRQed9mUrqiIoNuZlvi4F1tZ9AH2ZVSd/gIcNPIeRQl0mDNYaHC&#10;lnYVFbf8zygobHo+pM9LnNxPyTytv2XeG6nUZDxslyA8Df4//GnvtYJFDO8v4Qf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hmNuwQAAANsAAAAPAAAAAAAAAAAAAAAA&#10;AKECAABkcnMvZG93bnJldi54bWxQSwUGAAAAAAQABAD5AAAAjwMAAAAA&#10;" strokeweight="1pt">
                  <v:stroke startarrowwidth="narrow" startarrowlength="short" endarrowwidth="narrow" endarrowlength="short"/>
                </v:line>
                <v:line id="Line 77" o:spid="_x0000_s1050" style="position:absolute;visibility:visible;mso-wrap-style:square" from="7200,12240" to="8641,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D8EAAADbAAAADwAAAGRycy9kb3ducmV2LnhtbESPX2vCQBDE3wv9DscW+lYvVSwhekoR&#10;BMEH0Qq+Lrk1Ceb2Qm7zx2/fEwQfh5n5DbNcj65WPbWh8mzge5KAIs69rbgwcP7bfqWggiBbrD2T&#10;gTsFWK/e35aYWT/wkfqTFCpCOGRooBRpMq1DXpLDMPENcfSuvnUoUbaFti0OEe5qPU2SH+2w4rhQ&#10;YkObkvLbqXMGOrnuaTx36YVSnsuQHuauPxjz+TH+LkAJjfIKP9s7a2A2hceX+AP0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8UkPwQAAANsAAAAPAAAAAAAAAAAAAAAA&#10;AKECAABkcnMvZG93bnJldi54bWxQSwUGAAAAAAQABAD5AAAAjwMAAAAA&#10;" strokeweight="1pt">
                  <v:stroke startarrowwidth="narrow" startarrowlength="short" endarrowwidth="narrow" endarrowlength="short"/>
                </v:line>
              </v:group>
            </w:pict>
          </mc:Fallback>
        </mc:AlternateContent>
      </w:r>
      <w:r w:rsidR="00E00749">
        <w:t>25.</w:t>
      </w:r>
      <w:r w:rsidR="00E00749">
        <w:tab/>
        <w:t>The pulses shown in the following diagrams are moving toward each other.  Sketch the shape of the resulting wave pattern at the moment that they directly overlap.</w:t>
      </w:r>
    </w:p>
    <w:p w:rsidR="00E00749" w:rsidRDefault="00E00749" w:rsidP="00E00749">
      <w:pPr>
        <w:ind w:left="576" w:hanging="576"/>
      </w:pPr>
    </w:p>
    <w:p w:rsidR="00E00749" w:rsidRDefault="00E00749" w:rsidP="00E00749">
      <w:pPr>
        <w:ind w:left="576" w:hanging="576"/>
      </w:pPr>
    </w:p>
    <w:p w:rsidR="00E00749" w:rsidRDefault="00E00749" w:rsidP="00E00749">
      <w:pPr>
        <w:ind w:left="576" w:hanging="576"/>
      </w:pPr>
    </w:p>
    <w:p w:rsidR="00E00749" w:rsidRDefault="001674D7" w:rsidP="00E00749">
      <w:pPr>
        <w:ind w:left="576" w:hanging="576"/>
      </w:pPr>
      <w:r>
        <w:rPr>
          <w:noProof/>
        </w:rPr>
        <mc:AlternateContent>
          <mc:Choice Requires="wps">
            <w:drawing>
              <wp:anchor distT="0" distB="0" distL="114300" distR="114300" simplePos="0" relativeHeight="251668992" behindDoc="0" locked="0" layoutInCell="0" allowOverlap="1">
                <wp:simplePos x="0" y="0"/>
                <wp:positionH relativeFrom="column">
                  <wp:posOffset>2651760</wp:posOffset>
                </wp:positionH>
                <wp:positionV relativeFrom="paragraph">
                  <wp:posOffset>30480</wp:posOffset>
                </wp:positionV>
                <wp:extent cx="91440" cy="91440"/>
                <wp:effectExtent l="0" t="0" r="0" b="0"/>
                <wp:wrapNone/>
                <wp:docPr id="3" name="Oval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30" o:spid="_x0000_s1026" style="position:absolute;margin-left:208.8pt;margin-top:2.4pt;width:7.2pt;height:7.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" o:allowincell="f" fillcolor="aqua"/>
            </w:pict>
          </mc:Fallback>
        </mc:AlternateContent>
      </w:r>
    </w:p>
    <w:p w:rsidR="00E00749" w:rsidRDefault="00E00749" w:rsidP="00E00749">
      <w:pPr>
        <w:ind w:left="576" w:hanging="576"/>
      </w:pPr>
    </w:p>
    <w:p w:rsidR="00E00749" w:rsidRDefault="00E00749" w:rsidP="00E00749">
      <w:pPr>
        <w:ind w:left="576" w:hanging="576"/>
      </w:pPr>
    </w:p>
    <w:p w:rsidR="00E00749" w:rsidRDefault="00E00749" w:rsidP="00E00749">
      <w:pPr>
        <w:ind w:left="576" w:hanging="576"/>
      </w:pPr>
    </w:p>
    <w:p w:rsidR="00E00749" w:rsidRDefault="00E00749" w:rsidP="00E00749">
      <w:pPr>
        <w:ind w:left="576" w:hanging="576"/>
      </w:pPr>
    </w:p>
    <w:p w:rsidR="00E00749" w:rsidRDefault="001674D7" w:rsidP="00E00749">
      <w:pPr>
        <w:ind w:left="576" w:hanging="576"/>
      </w:pPr>
      <w:r>
        <w:rPr>
          <w:noProof/>
        </w:rPr>
        <mc:AlternateContent>
          <mc:Choice Requires="wps">
            <w:drawing>
              <wp:anchor distT="0" distB="0" distL="114300" distR="114300" simplePos="0" relativeHeight="251670016" behindDoc="0" locked="0" layoutInCell="0" allowOverlap="1">
                <wp:simplePos x="0" y="0"/>
                <wp:positionH relativeFrom="column">
                  <wp:posOffset>2651760</wp:posOffset>
                </wp:positionH>
                <wp:positionV relativeFrom="paragraph">
                  <wp:posOffset>160020</wp:posOffset>
                </wp:positionV>
                <wp:extent cx="91440" cy="91440"/>
                <wp:effectExtent l="0" t="0" r="0" b="0"/>
                <wp:wrapNone/>
                <wp:docPr id="2" name="Oval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31" o:spid="_x0000_s1026" style="position:absolute;margin-left:208.8pt;margin-top:12.6pt;width:7.2pt;height:7.2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" o:allowincell="f" fillcolor="aqua"/>
            </w:pict>
          </mc:Fallback>
        </mc:AlternateContent>
      </w:r>
    </w:p>
    <w:p w:rsidR="00E00749" w:rsidRDefault="00E00749" w:rsidP="00E00749">
      <w:pPr>
        <w:ind w:left="576" w:hanging="576"/>
      </w:pPr>
    </w:p>
    <w:p w:rsidR="00E00749" w:rsidRDefault="00E00749" w:rsidP="00E00749">
      <w:pPr>
        <w:ind w:left="576" w:hanging="576"/>
      </w:pPr>
    </w:p>
    <w:p w:rsidR="00E00749" w:rsidRDefault="00E00749" w:rsidP="00E00749">
      <w:pPr>
        <w:ind w:left="576" w:hanging="576"/>
      </w:pPr>
    </w:p>
    <w:p w:rsidR="00E00749" w:rsidRDefault="00E00749" w:rsidP="00E00749">
      <w:pPr>
        <w:ind w:left="576" w:hanging="576"/>
      </w:pPr>
    </w:p>
    <w:p w:rsidR="00E00749" w:rsidRDefault="001674D7" w:rsidP="00E00749">
      <w:pPr>
        <w:ind w:left="576" w:hanging="576"/>
      </w:pPr>
      <w:r>
        <w:rPr>
          <w:noProof/>
        </w:rPr>
        <mc:AlternateContent>
          <mc:Choice Requires="wps">
            <w:drawing>
              <wp:anchor distT="0" distB="0" distL="114300" distR="114300" simplePos="0" relativeHeight="251671040" behindDoc="0" locked="0" layoutInCell="1" allowOverlap="1">
                <wp:simplePos x="0" y="0"/>
                <wp:positionH relativeFrom="column">
                  <wp:posOffset>2680335</wp:posOffset>
                </wp:positionH>
                <wp:positionV relativeFrom="paragraph">
                  <wp:posOffset>139700</wp:posOffset>
                </wp:positionV>
                <wp:extent cx="90805" cy="90805"/>
                <wp:effectExtent l="0" t="0" r="0" b="0"/>
                <wp:wrapNone/>
                <wp:docPr id="1" name="Oval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32" o:spid="_x0000_s1026" style="position:absolute;margin-left:211.05pt;margin-top:11pt;width:7.15pt;height:7.1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" fillcolor="aqua"/>
            </w:pict>
          </mc:Fallback>
        </mc:AlternateContent>
      </w:r>
    </w:p>
    <w:p w:rsidR="00E00749" w:rsidRDefault="00E00749" w:rsidP="00E00749"/>
    <w:sectPr w:rsidR="00E00749" w:rsidSect="00775B83">
      <w:footerReference w:type="default" r:id="rId33"/>
      <w:pgSz w:w="12240" w:h="15840"/>
      <w:pgMar w:top="864"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62B3" w:rsidRDefault="00FB62B3">
      <w:r>
        <w:separator/>
      </w:r>
    </w:p>
  </w:endnote>
  <w:endnote w:type="continuationSeparator" w:id="0">
    <w:p w:rsidR="00FB62B3" w:rsidRDefault="00FB62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339" w:rsidRDefault="00775B83" w:rsidP="00775B83">
    <w:pPr>
      <w:pStyle w:val="Footer"/>
      <w:tabs>
        <w:tab w:val="clear" w:pos="8640"/>
        <w:tab w:val="right" w:pos="9180"/>
      </w:tabs>
    </w:pPr>
    <w:r>
      <w:rPr>
        <w:sz w:val="18"/>
      </w:rPr>
      <w:t xml:space="preserve">Dr. Ron Licht  </w:t>
    </w:r>
    <w:r>
      <w:rPr>
        <w:noProof/>
        <w:sz w:val="18"/>
      </w:rPr>
      <w:drawing>
        <wp:inline distT="0" distB="0" distL="0" distR="0" wp14:anchorId="58487B08" wp14:editId="6FA4D7EA">
          <wp:extent cx="837565" cy="299720"/>
          <wp:effectExtent l="0" t="0" r="635" b="5080"/>
          <wp:docPr id="196" name="Picture 196"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7565" cy="299720"/>
                  </a:xfrm>
                  <a:prstGeom prst="rect">
                    <a:avLst/>
                  </a:prstGeom>
                  <a:noFill/>
                  <a:ln>
                    <a:noFill/>
                  </a:ln>
                </pic:spPr>
              </pic:pic>
            </a:graphicData>
          </a:graphic>
        </wp:inline>
      </w:drawing>
    </w:r>
    <w:r>
      <w:rPr>
        <w:sz w:val="18"/>
      </w:rPr>
      <w:t xml:space="preserve"> </w:t>
    </w:r>
    <w:r w:rsidR="009503E6">
      <w:tab/>
      <w:t>29</w:t>
    </w:r>
    <w:r w:rsidR="00E00749">
      <w:t xml:space="preserve"> –</w:t>
    </w:r>
    <w:r w:rsidR="00D44339">
      <w:t xml:space="preserve"> </w:t>
    </w:r>
    <w:r w:rsidR="00D44339">
      <w:rPr>
        <w:rStyle w:val="PageNumber"/>
      </w:rPr>
      <w:fldChar w:fldCharType="begin"/>
    </w:r>
    <w:r w:rsidR="00D44339">
      <w:rPr>
        <w:rStyle w:val="PageNumber"/>
      </w:rPr>
      <w:instrText xml:space="preserve"> PAGE </w:instrText>
    </w:r>
    <w:r w:rsidR="00D44339">
      <w:rPr>
        <w:rStyle w:val="PageNumber"/>
      </w:rPr>
      <w:fldChar w:fldCharType="separate"/>
    </w:r>
    <w:r>
      <w:rPr>
        <w:rStyle w:val="PageNumber"/>
        <w:noProof/>
      </w:rPr>
      <w:t>16</w:t>
    </w:r>
    <w:r w:rsidR="00D44339">
      <w:rPr>
        <w:rStyle w:val="PageNumber"/>
      </w:rPr>
      <w:fldChar w:fldCharType="end"/>
    </w:r>
    <w:r w:rsidR="00D44339">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62B3" w:rsidRDefault="00FB62B3">
      <w:r>
        <w:separator/>
      </w:r>
    </w:p>
  </w:footnote>
  <w:footnote w:type="continuationSeparator" w:id="0">
    <w:p w:rsidR="00FB62B3" w:rsidRDefault="00FB62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2ABE7648"/>
    <w:multiLevelType w:val="hybridMultilevel"/>
    <w:tmpl w:val="FB9AE414"/>
    <w:lvl w:ilvl="0" w:tplc="6032B7E4">
      <w:start w:val="1"/>
      <w:numFmt w:val="decimal"/>
      <w:pStyle w:val="Example"/>
      <w:lvlText w:val="Example %1"/>
      <w:lvlJc w:val="left"/>
      <w:pPr>
        <w:tabs>
          <w:tab w:val="num" w:pos="0"/>
        </w:tabs>
        <w:ind w:left="0" w:firstLine="0"/>
      </w:pPr>
      <w:rPr>
        <w:rFonts w:ascii="Arial" w:hAnsi="Arial" w:hint="default"/>
        <w:b w:val="0"/>
        <w:i/>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9"/>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375"/>
    <w:rsid w:val="000A1327"/>
    <w:rsid w:val="001558D9"/>
    <w:rsid w:val="001674D7"/>
    <w:rsid w:val="00283493"/>
    <w:rsid w:val="003663E9"/>
    <w:rsid w:val="005225C2"/>
    <w:rsid w:val="00592375"/>
    <w:rsid w:val="005A5FCC"/>
    <w:rsid w:val="006358C4"/>
    <w:rsid w:val="00655568"/>
    <w:rsid w:val="006770C7"/>
    <w:rsid w:val="006870D8"/>
    <w:rsid w:val="006919F8"/>
    <w:rsid w:val="006F7618"/>
    <w:rsid w:val="00720169"/>
    <w:rsid w:val="007274F0"/>
    <w:rsid w:val="00775B83"/>
    <w:rsid w:val="008040BA"/>
    <w:rsid w:val="00821867"/>
    <w:rsid w:val="00855559"/>
    <w:rsid w:val="009503E6"/>
    <w:rsid w:val="00B130B6"/>
    <w:rsid w:val="00BB24C8"/>
    <w:rsid w:val="00C47CC0"/>
    <w:rsid w:val="00CF2320"/>
    <w:rsid w:val="00D03809"/>
    <w:rsid w:val="00D44339"/>
    <w:rsid w:val="00D70955"/>
    <w:rsid w:val="00D96410"/>
    <w:rsid w:val="00DD37AC"/>
    <w:rsid w:val="00E00749"/>
    <w:rsid w:val="00E3539F"/>
    <w:rsid w:val="00E70099"/>
    <w:rsid w:val="00F11ACD"/>
    <w:rsid w:val="00FB62B3"/>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720169"/>
    <w:pPr>
      <w:numPr>
        <w:numId w:val="4"/>
      </w:numPr>
      <w:spacing w:before="0" w:after="240"/>
    </w:pPr>
    <w:rPr>
      <w:b w:val="0"/>
      <w:i/>
      <w:sz w:val="28"/>
    </w:rPr>
  </w:style>
  <w:style w:type="paragraph" w:styleId="BodyTextIndent">
    <w:name w:val="Body Text Indent"/>
    <w:basedOn w:val="Normal"/>
    <w:rsid w:val="00E00749"/>
    <w:pPr>
      <w:spacing w:after="120"/>
      <w:ind w:left="283"/>
    </w:pPr>
  </w:style>
  <w:style w:type="paragraph" w:styleId="BodyText2">
    <w:name w:val="Body Text 2"/>
    <w:basedOn w:val="Normal"/>
    <w:rsid w:val="00E00749"/>
    <w:pPr>
      <w:spacing w:after="120" w:line="480" w:lineRule="auto"/>
    </w:pPr>
  </w:style>
  <w:style w:type="paragraph" w:styleId="BalloonText">
    <w:name w:val="Balloon Text"/>
    <w:basedOn w:val="Normal"/>
    <w:link w:val="BalloonTextChar"/>
    <w:rsid w:val="001674D7"/>
    <w:rPr>
      <w:rFonts w:ascii="Tahoma" w:hAnsi="Tahoma" w:cs="Tahoma"/>
      <w:sz w:val="16"/>
      <w:szCs w:val="16"/>
    </w:rPr>
  </w:style>
  <w:style w:type="character" w:customStyle="1" w:styleId="BalloonTextChar">
    <w:name w:val="Balloon Text Char"/>
    <w:basedOn w:val="DefaultParagraphFont"/>
    <w:link w:val="BalloonText"/>
    <w:rsid w:val="001674D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720169"/>
    <w:pPr>
      <w:numPr>
        <w:numId w:val="4"/>
      </w:numPr>
      <w:spacing w:before="0" w:after="240"/>
    </w:pPr>
    <w:rPr>
      <w:b w:val="0"/>
      <w:i/>
      <w:sz w:val="28"/>
    </w:rPr>
  </w:style>
  <w:style w:type="paragraph" w:styleId="BodyTextIndent">
    <w:name w:val="Body Text Indent"/>
    <w:basedOn w:val="Normal"/>
    <w:rsid w:val="00E00749"/>
    <w:pPr>
      <w:spacing w:after="120"/>
      <w:ind w:left="283"/>
    </w:pPr>
  </w:style>
  <w:style w:type="paragraph" w:styleId="BodyText2">
    <w:name w:val="Body Text 2"/>
    <w:basedOn w:val="Normal"/>
    <w:rsid w:val="00E00749"/>
    <w:pPr>
      <w:spacing w:after="120" w:line="480" w:lineRule="auto"/>
    </w:pPr>
  </w:style>
  <w:style w:type="paragraph" w:styleId="BalloonText">
    <w:name w:val="Balloon Text"/>
    <w:basedOn w:val="Normal"/>
    <w:link w:val="BalloonTextChar"/>
    <w:rsid w:val="001674D7"/>
    <w:rPr>
      <w:rFonts w:ascii="Tahoma" w:hAnsi="Tahoma" w:cs="Tahoma"/>
      <w:sz w:val="16"/>
      <w:szCs w:val="16"/>
    </w:rPr>
  </w:style>
  <w:style w:type="character" w:customStyle="1" w:styleId="BalloonTextChar">
    <w:name w:val="Balloon Text Char"/>
    <w:basedOn w:val="DefaultParagraphFont"/>
    <w:link w:val="BalloonText"/>
    <w:rsid w:val="001674D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3.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8.png"/><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4.png"/><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image" Target="media/image17.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6.png"/><Relationship Id="rId35"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403D0F-2CBE-4668-BE7E-9E2761D14A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2370</Words>
  <Characters>13510</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58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9</cp:revision>
  <cp:lastPrinted>2016-05-05T00:48:00Z</cp:lastPrinted>
  <dcterms:created xsi:type="dcterms:W3CDTF">2011-01-12T21:13:00Z</dcterms:created>
  <dcterms:modified xsi:type="dcterms:W3CDTF">2016-05-05T00:48:00Z</dcterms:modified>
</cp:coreProperties>
</file>